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EFDFB" w14:textId="6CCB25CA" w:rsidR="0069636C" w:rsidRDefault="00B47641" w:rsidP="0069636C">
      <w:pPr>
        <w:spacing w:after="156" w:line="300" w:lineRule="auto"/>
        <w:ind w:firstLine="480"/>
        <w:jc w:val="center"/>
      </w:pPr>
      <w:bookmarkStart w:id="0" w:name="_Hlk96985879"/>
      <w:bookmarkStart w:id="1" w:name="_Hlk96984516"/>
      <w:r>
        <w:rPr>
          <w:noProof/>
        </w:rPr>
        <w:drawing>
          <wp:inline distT="0" distB="0" distL="0" distR="0" wp14:anchorId="42EB00DA" wp14:editId="7FA160B4">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4875BADB" w14:textId="77777777" w:rsidR="00C35BD9" w:rsidRDefault="00C35BD9" w:rsidP="0069636C">
      <w:pPr>
        <w:spacing w:after="156" w:line="300" w:lineRule="auto"/>
        <w:ind w:firstLine="480"/>
        <w:jc w:val="center"/>
        <w:rPr>
          <w:rFonts w:hint="eastAsia"/>
        </w:rPr>
      </w:pPr>
    </w:p>
    <w:p w14:paraId="4E625861" w14:textId="77777777" w:rsidR="0069636C" w:rsidRPr="00B83904" w:rsidRDefault="0069636C" w:rsidP="0069636C">
      <w:pPr>
        <w:spacing w:after="156"/>
        <w:ind w:firstLine="640"/>
        <w:jc w:val="center"/>
        <w:rPr>
          <w:sz w:val="32"/>
          <w:szCs w:val="32"/>
        </w:rPr>
      </w:pPr>
    </w:p>
    <w:p w14:paraId="2DE5650B" w14:textId="77777777" w:rsidR="0069636C" w:rsidRPr="00B83904" w:rsidRDefault="0069636C" w:rsidP="0069636C">
      <w:pPr>
        <w:spacing w:after="156"/>
        <w:ind w:firstLine="640"/>
        <w:jc w:val="center"/>
        <w:rPr>
          <w:sz w:val="32"/>
          <w:szCs w:val="32"/>
        </w:rPr>
      </w:pPr>
    </w:p>
    <w:p w14:paraId="54622EBC" w14:textId="77777777" w:rsidR="0069636C" w:rsidRDefault="0069636C" w:rsidP="0069636C">
      <w:pPr>
        <w:spacing w:after="156" w:line="480" w:lineRule="auto"/>
        <w:ind w:firstLine="1044"/>
        <w:jc w:val="center"/>
        <w:rPr>
          <w:rFonts w:eastAsia="黑体"/>
          <w:b/>
          <w:bCs/>
          <w:sz w:val="52"/>
        </w:rPr>
      </w:pPr>
      <w:r>
        <w:rPr>
          <w:rFonts w:eastAsia="黑体" w:hint="eastAsia"/>
          <w:b/>
          <w:bCs/>
          <w:sz w:val="52"/>
        </w:rPr>
        <w:t>本科毕业设计（论文）</w:t>
      </w:r>
    </w:p>
    <w:p w14:paraId="55A7D709" w14:textId="77777777" w:rsidR="0069636C" w:rsidRPr="006D57C5" w:rsidRDefault="0069636C" w:rsidP="007C16C8">
      <w:pPr>
        <w:spacing w:after="156"/>
        <w:ind w:firstLine="640"/>
        <w:rPr>
          <w:sz w:val="32"/>
          <w:szCs w:val="32"/>
        </w:rPr>
      </w:pPr>
    </w:p>
    <w:p w14:paraId="22F14DF6" w14:textId="77777777" w:rsidR="0069636C" w:rsidRPr="006D57C5" w:rsidRDefault="0069636C" w:rsidP="007C16C8">
      <w:pPr>
        <w:spacing w:after="156"/>
        <w:ind w:firstLine="640"/>
        <w:rPr>
          <w:sz w:val="32"/>
          <w:szCs w:val="32"/>
        </w:rPr>
      </w:pPr>
    </w:p>
    <w:p w14:paraId="1E489A1B" w14:textId="77777777" w:rsidR="001D5EEB" w:rsidRPr="006D57C5" w:rsidRDefault="001D5EEB" w:rsidP="007C16C8">
      <w:pPr>
        <w:spacing w:after="156"/>
        <w:ind w:firstLine="640"/>
        <w:rPr>
          <w:sz w:val="32"/>
          <w:szCs w:val="32"/>
        </w:rPr>
      </w:pPr>
    </w:p>
    <w:tbl>
      <w:tblPr>
        <w:tblW w:w="4390" w:type="pct"/>
        <w:jc w:val="center"/>
        <w:tblLook w:val="04A0" w:firstRow="1" w:lastRow="0" w:firstColumn="1" w:lastColumn="0" w:noHBand="0" w:noVBand="1"/>
      </w:tblPr>
      <w:tblGrid>
        <w:gridCol w:w="1276"/>
        <w:gridCol w:w="6689"/>
      </w:tblGrid>
      <w:tr w:rsidR="0069636C" w14:paraId="2200A8D2" w14:textId="77777777" w:rsidTr="00AB778F">
        <w:trPr>
          <w:jc w:val="center"/>
        </w:trPr>
        <w:tc>
          <w:tcPr>
            <w:tcW w:w="801" w:type="pct"/>
            <w:hideMark/>
          </w:tcPr>
          <w:p w14:paraId="624CB913" w14:textId="77777777" w:rsidR="0069636C" w:rsidRPr="00534D10" w:rsidRDefault="0069636C" w:rsidP="006D57C5">
            <w:pPr>
              <w:spacing w:afterLines="0" w:after="0" w:line="240" w:lineRule="auto"/>
              <w:ind w:firstLineChars="0" w:firstLine="0"/>
              <w:jc w:val="center"/>
              <w:rPr>
                <w:rFonts w:ascii="宋体" w:hAnsi="宋体"/>
                <w:b/>
                <w:sz w:val="32"/>
                <w:szCs w:val="32"/>
              </w:rPr>
            </w:pPr>
            <w:r w:rsidRPr="00534D10">
              <w:rPr>
                <w:rFonts w:ascii="宋体" w:hAnsi="宋体" w:hint="eastAsia"/>
                <w:b/>
                <w:sz w:val="32"/>
                <w:szCs w:val="32"/>
              </w:rPr>
              <w:t>题目：</w:t>
            </w:r>
          </w:p>
        </w:tc>
        <w:tc>
          <w:tcPr>
            <w:tcW w:w="4199" w:type="pct"/>
            <w:tcBorders>
              <w:top w:val="nil"/>
              <w:left w:val="nil"/>
              <w:bottom w:val="single" w:sz="4" w:space="0" w:color="auto"/>
              <w:right w:val="nil"/>
            </w:tcBorders>
            <w:vAlign w:val="center"/>
            <w:hideMark/>
          </w:tcPr>
          <w:p w14:paraId="346501BE" w14:textId="7B7E9787" w:rsidR="0069636C" w:rsidRPr="001D5EEB" w:rsidRDefault="000169BA" w:rsidP="006D57C5">
            <w:pPr>
              <w:spacing w:afterLines="0" w:after="0" w:line="240" w:lineRule="auto"/>
              <w:ind w:firstLineChars="0" w:firstLine="0"/>
              <w:jc w:val="center"/>
              <w:rPr>
                <w:rFonts w:ascii="宋体" w:hAnsi="宋体"/>
                <w:bCs/>
                <w:sz w:val="32"/>
                <w:szCs w:val="32"/>
              </w:rPr>
            </w:pPr>
            <w:r>
              <w:rPr>
                <w:rFonts w:ascii="宋体" w:hAnsi="宋体" w:hint="eastAsia"/>
                <w:bCs/>
                <w:sz w:val="32"/>
                <w:szCs w:val="32"/>
              </w:rPr>
              <w:t>关于隐私保护分布式统计的算法研究</w:t>
            </w:r>
          </w:p>
        </w:tc>
      </w:tr>
    </w:tbl>
    <w:p w14:paraId="0E594F1E" w14:textId="77777777" w:rsidR="0069636C" w:rsidRPr="006D57C5" w:rsidRDefault="0069636C" w:rsidP="006D57C5">
      <w:pPr>
        <w:spacing w:afterLines="0" w:after="0" w:line="240" w:lineRule="auto"/>
        <w:ind w:firstLineChars="0" w:firstLine="0"/>
        <w:rPr>
          <w:sz w:val="32"/>
          <w:szCs w:val="32"/>
        </w:rPr>
      </w:pPr>
    </w:p>
    <w:p w14:paraId="133CE8AD" w14:textId="77777777" w:rsidR="001D5EEB" w:rsidRPr="006D57C5" w:rsidRDefault="001D5EEB" w:rsidP="006D57C5">
      <w:pPr>
        <w:spacing w:afterLines="0" w:after="0" w:line="240" w:lineRule="auto"/>
        <w:ind w:firstLineChars="0" w:firstLine="0"/>
        <w:rPr>
          <w:sz w:val="32"/>
          <w:szCs w:val="32"/>
        </w:rPr>
      </w:pPr>
    </w:p>
    <w:p w14:paraId="22B6DFDC" w14:textId="77777777" w:rsidR="0069636C" w:rsidRPr="006D57C5" w:rsidRDefault="0069636C" w:rsidP="006D57C5">
      <w:pPr>
        <w:spacing w:afterLines="0" w:after="0"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32"/>
        <w:gridCol w:w="236"/>
        <w:gridCol w:w="5677"/>
      </w:tblGrid>
      <w:tr w:rsidR="0069636C" w14:paraId="1E024EC4" w14:textId="77777777" w:rsidTr="0067407B">
        <w:trPr>
          <w:jc w:val="center"/>
        </w:trPr>
        <w:tc>
          <w:tcPr>
            <w:tcW w:w="2232" w:type="dxa"/>
            <w:vAlign w:val="center"/>
            <w:hideMark/>
          </w:tcPr>
          <w:p w14:paraId="5CB6B870"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号</w:t>
            </w:r>
          </w:p>
        </w:tc>
        <w:tc>
          <w:tcPr>
            <w:tcW w:w="236" w:type="dxa"/>
            <w:hideMark/>
          </w:tcPr>
          <w:p w14:paraId="68CE7F6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nil"/>
              <w:left w:val="nil"/>
              <w:bottom w:val="single" w:sz="4" w:space="0" w:color="auto"/>
              <w:right w:val="nil"/>
            </w:tcBorders>
            <w:vAlign w:val="center"/>
            <w:hideMark/>
          </w:tcPr>
          <w:p w14:paraId="54FA364F" w14:textId="6732CE58" w:rsidR="0069636C" w:rsidRPr="00AB778F" w:rsidRDefault="0072006E" w:rsidP="006D57C5">
            <w:pPr>
              <w:spacing w:afterLines="0" w:after="0" w:line="240" w:lineRule="auto"/>
              <w:ind w:firstLineChars="0" w:firstLine="0"/>
              <w:jc w:val="center"/>
              <w:rPr>
                <w:sz w:val="30"/>
                <w:szCs w:val="30"/>
              </w:rPr>
            </w:pPr>
            <w:r>
              <w:rPr>
                <w:rFonts w:hint="eastAsia"/>
                <w:sz w:val="30"/>
                <w:szCs w:val="30"/>
              </w:rPr>
              <w:t>1800710238</w:t>
            </w:r>
          </w:p>
        </w:tc>
      </w:tr>
      <w:tr w:rsidR="0069636C" w14:paraId="27F27978" w14:textId="77777777" w:rsidTr="0067407B">
        <w:trPr>
          <w:jc w:val="center"/>
        </w:trPr>
        <w:tc>
          <w:tcPr>
            <w:tcW w:w="2232" w:type="dxa"/>
            <w:vAlign w:val="center"/>
            <w:hideMark/>
          </w:tcPr>
          <w:p w14:paraId="5994756A"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姓名</w:t>
            </w:r>
          </w:p>
        </w:tc>
        <w:tc>
          <w:tcPr>
            <w:tcW w:w="236" w:type="dxa"/>
            <w:hideMark/>
          </w:tcPr>
          <w:p w14:paraId="2F6956E6"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773784E7" w14:textId="6B281C93" w:rsidR="0069636C" w:rsidRPr="00AB778F" w:rsidRDefault="0072006E" w:rsidP="006D57C5">
            <w:pPr>
              <w:spacing w:afterLines="0" w:after="0" w:line="240" w:lineRule="auto"/>
              <w:ind w:firstLineChars="0" w:firstLine="0"/>
              <w:jc w:val="center"/>
              <w:rPr>
                <w:sz w:val="30"/>
                <w:szCs w:val="30"/>
              </w:rPr>
            </w:pPr>
            <w:r>
              <w:rPr>
                <w:rFonts w:hint="eastAsia"/>
                <w:sz w:val="30"/>
                <w:szCs w:val="30"/>
              </w:rPr>
              <w:t>王智</w:t>
            </w:r>
            <w:proofErr w:type="gramStart"/>
            <w:r>
              <w:rPr>
                <w:rFonts w:hint="eastAsia"/>
                <w:sz w:val="30"/>
                <w:szCs w:val="30"/>
              </w:rPr>
              <w:t>坚</w:t>
            </w:r>
            <w:proofErr w:type="gramEnd"/>
          </w:p>
        </w:tc>
      </w:tr>
      <w:tr w:rsidR="0069636C" w14:paraId="136BEB04" w14:textId="77777777" w:rsidTr="0067407B">
        <w:trPr>
          <w:jc w:val="center"/>
        </w:trPr>
        <w:tc>
          <w:tcPr>
            <w:tcW w:w="2232" w:type="dxa"/>
            <w:vAlign w:val="center"/>
            <w:hideMark/>
          </w:tcPr>
          <w:p w14:paraId="1C2ACBA2"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院</w:t>
            </w:r>
          </w:p>
        </w:tc>
        <w:tc>
          <w:tcPr>
            <w:tcW w:w="236" w:type="dxa"/>
            <w:hideMark/>
          </w:tcPr>
          <w:p w14:paraId="30D2D3EE"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23190F47" w14:textId="5D0FB471" w:rsidR="0069636C" w:rsidRPr="00AB778F" w:rsidRDefault="0072006E" w:rsidP="006D57C5">
            <w:pPr>
              <w:spacing w:afterLines="0" w:after="0" w:line="240" w:lineRule="auto"/>
              <w:ind w:firstLineChars="0" w:firstLine="0"/>
              <w:jc w:val="center"/>
              <w:rPr>
                <w:sz w:val="30"/>
                <w:szCs w:val="30"/>
              </w:rPr>
            </w:pPr>
            <w:r>
              <w:rPr>
                <w:rFonts w:hint="eastAsia"/>
                <w:sz w:val="30"/>
                <w:szCs w:val="30"/>
              </w:rPr>
              <w:t>数学与计算科学</w:t>
            </w:r>
          </w:p>
        </w:tc>
      </w:tr>
      <w:tr w:rsidR="0069636C" w14:paraId="0D65D849" w14:textId="77777777" w:rsidTr="0067407B">
        <w:trPr>
          <w:jc w:val="center"/>
        </w:trPr>
        <w:tc>
          <w:tcPr>
            <w:tcW w:w="2232" w:type="dxa"/>
            <w:vAlign w:val="center"/>
            <w:hideMark/>
          </w:tcPr>
          <w:p w14:paraId="2E23B239"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专业</w:t>
            </w:r>
          </w:p>
        </w:tc>
        <w:tc>
          <w:tcPr>
            <w:tcW w:w="236" w:type="dxa"/>
            <w:hideMark/>
          </w:tcPr>
          <w:p w14:paraId="2A79104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171FF90" w14:textId="6D082595" w:rsidR="0069636C" w:rsidRPr="00AB778F" w:rsidRDefault="00F13749" w:rsidP="006D57C5">
            <w:pPr>
              <w:spacing w:afterLines="0" w:after="0" w:line="240" w:lineRule="auto"/>
              <w:ind w:firstLineChars="0" w:firstLine="0"/>
              <w:jc w:val="center"/>
              <w:rPr>
                <w:sz w:val="30"/>
                <w:szCs w:val="30"/>
              </w:rPr>
            </w:pPr>
            <w:r>
              <w:rPr>
                <w:rFonts w:hint="eastAsia"/>
                <w:sz w:val="30"/>
                <w:szCs w:val="30"/>
              </w:rPr>
              <w:t>信息与计算科学</w:t>
            </w:r>
          </w:p>
        </w:tc>
      </w:tr>
      <w:tr w:rsidR="0069636C" w14:paraId="7A48F5B9" w14:textId="77777777" w:rsidTr="0067407B">
        <w:trPr>
          <w:jc w:val="center"/>
        </w:trPr>
        <w:tc>
          <w:tcPr>
            <w:tcW w:w="2232" w:type="dxa"/>
            <w:vAlign w:val="center"/>
            <w:hideMark/>
          </w:tcPr>
          <w:p w14:paraId="17271901"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w:t>
            </w:r>
          </w:p>
        </w:tc>
        <w:tc>
          <w:tcPr>
            <w:tcW w:w="236" w:type="dxa"/>
            <w:hideMark/>
          </w:tcPr>
          <w:p w14:paraId="51F6E7FB"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82E7B9D" w14:textId="1BBE574D" w:rsidR="0069636C" w:rsidRPr="00AB778F" w:rsidRDefault="00B152F5" w:rsidP="006D57C5">
            <w:pPr>
              <w:spacing w:afterLines="0" w:after="0" w:line="240" w:lineRule="auto"/>
              <w:ind w:firstLineChars="0" w:firstLine="0"/>
              <w:jc w:val="center"/>
              <w:rPr>
                <w:sz w:val="30"/>
                <w:szCs w:val="30"/>
              </w:rPr>
            </w:pPr>
            <w:proofErr w:type="gramStart"/>
            <w:r>
              <w:rPr>
                <w:rFonts w:hint="eastAsia"/>
                <w:sz w:val="30"/>
                <w:szCs w:val="30"/>
              </w:rPr>
              <w:t>张必山</w:t>
            </w:r>
            <w:proofErr w:type="gramEnd"/>
          </w:p>
        </w:tc>
      </w:tr>
      <w:tr w:rsidR="0069636C" w14:paraId="2C5E32AF" w14:textId="77777777" w:rsidTr="0067407B">
        <w:trPr>
          <w:jc w:val="center"/>
        </w:trPr>
        <w:tc>
          <w:tcPr>
            <w:tcW w:w="2232" w:type="dxa"/>
            <w:vAlign w:val="center"/>
            <w:hideMark/>
          </w:tcPr>
          <w:p w14:paraId="5C07A32E"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职称</w:t>
            </w:r>
          </w:p>
        </w:tc>
        <w:tc>
          <w:tcPr>
            <w:tcW w:w="236" w:type="dxa"/>
            <w:hideMark/>
          </w:tcPr>
          <w:p w14:paraId="2C0C07FC"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649B1414" w14:textId="31DE1772" w:rsidR="0069636C" w:rsidRPr="00AB778F" w:rsidRDefault="00B43472" w:rsidP="006D57C5">
            <w:pPr>
              <w:spacing w:afterLines="0" w:after="0" w:line="240" w:lineRule="auto"/>
              <w:ind w:firstLineChars="0" w:firstLine="0"/>
              <w:jc w:val="center"/>
              <w:rPr>
                <w:sz w:val="30"/>
                <w:szCs w:val="30"/>
              </w:rPr>
            </w:pPr>
            <w:r>
              <w:rPr>
                <w:rFonts w:hint="eastAsia"/>
                <w:sz w:val="30"/>
                <w:szCs w:val="30"/>
              </w:rPr>
              <w:t>副教授</w:t>
            </w:r>
          </w:p>
        </w:tc>
      </w:tr>
    </w:tbl>
    <w:p w14:paraId="34CB413C" w14:textId="77777777" w:rsidR="0069636C" w:rsidRDefault="0069636C" w:rsidP="006D57C5">
      <w:pPr>
        <w:spacing w:afterLines="0" w:after="0" w:line="240" w:lineRule="auto"/>
        <w:ind w:firstLineChars="0" w:firstLine="0"/>
        <w:rPr>
          <w:rFonts w:ascii="宋体" w:hAnsi="宋体"/>
          <w:sz w:val="32"/>
        </w:rPr>
      </w:pPr>
    </w:p>
    <w:p w14:paraId="31DC1F87" w14:textId="0BFA358F" w:rsidR="00B26F80" w:rsidRPr="00AB778F" w:rsidRDefault="0069636C" w:rsidP="006D57C5">
      <w:pPr>
        <w:spacing w:afterLines="0" w:after="0" w:line="240" w:lineRule="auto"/>
        <w:ind w:firstLineChars="0" w:firstLine="0"/>
        <w:jc w:val="center"/>
        <w:rPr>
          <w:sz w:val="32"/>
        </w:rPr>
      </w:pPr>
      <w:r w:rsidRPr="00AB778F">
        <w:rPr>
          <w:rFonts w:hint="eastAsia"/>
          <w:sz w:val="32"/>
        </w:rPr>
        <w:t>2022</w:t>
      </w:r>
      <w:r w:rsidRPr="00AB778F">
        <w:rPr>
          <w:rFonts w:hint="eastAsia"/>
          <w:sz w:val="32"/>
        </w:rPr>
        <w:t>年</w:t>
      </w:r>
      <w:r w:rsidRPr="00AB778F">
        <w:rPr>
          <w:sz w:val="32"/>
        </w:rPr>
        <w:t>5</w:t>
      </w:r>
      <w:r w:rsidRPr="00AB778F">
        <w:rPr>
          <w:rFonts w:hint="eastAsia"/>
          <w:sz w:val="32"/>
        </w:rPr>
        <w:t>月</w:t>
      </w:r>
      <w:r w:rsidRPr="00AB778F">
        <w:rPr>
          <w:sz w:val="32"/>
        </w:rPr>
        <w:t>16</w:t>
      </w:r>
      <w:r w:rsidRPr="00AB778F">
        <w:rPr>
          <w:rFonts w:hint="eastAsia"/>
          <w:sz w:val="32"/>
        </w:rPr>
        <w:t>日</w:t>
      </w:r>
    </w:p>
    <w:bookmarkEnd w:id="0"/>
    <w:p w14:paraId="64B23902" w14:textId="77777777" w:rsidR="00B26F80" w:rsidRDefault="00B26F80" w:rsidP="0069636C">
      <w:pPr>
        <w:spacing w:after="156"/>
        <w:ind w:firstLine="640"/>
        <w:rPr>
          <w:sz w:val="32"/>
        </w:rPr>
      </w:pPr>
    </w:p>
    <w:p w14:paraId="2442000F" w14:textId="77777777" w:rsidR="00B26F80" w:rsidRDefault="00B26F80">
      <w:pPr>
        <w:spacing w:beforeLines="100" w:before="312" w:afterLines="100" w:after="312" w:line="360" w:lineRule="auto"/>
        <w:ind w:firstLine="640"/>
        <w:jc w:val="center"/>
        <w:rPr>
          <w:rFonts w:ascii="黑体" w:eastAsia="黑体" w:hAnsi="黑体"/>
          <w:bCs/>
          <w:sz w:val="32"/>
        </w:rPr>
        <w:sectPr w:rsidR="00B26F80">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850" w:footer="992" w:gutter="0"/>
          <w:pgNumType w:start="1"/>
          <w:cols w:space="720"/>
          <w:titlePg/>
          <w:docGrid w:type="lines" w:linePitch="312"/>
        </w:sectPr>
      </w:pPr>
    </w:p>
    <w:p w14:paraId="1308FC5E" w14:textId="77777777" w:rsidR="00B26F80" w:rsidRDefault="00B26F80" w:rsidP="00EC35E9">
      <w:pPr>
        <w:pStyle w:val="a7"/>
        <w:spacing w:after="156"/>
        <w:outlineLvl w:val="0"/>
      </w:pPr>
      <w:bookmarkStart w:id="2" w:name="_Toc97245621"/>
      <w:bookmarkStart w:id="3" w:name="_Toc97245855"/>
      <w:bookmarkStart w:id="4" w:name="_Toc97247249"/>
      <w:bookmarkStart w:id="5" w:name="_Toc97286023"/>
      <w:bookmarkStart w:id="6" w:name="_Toc98257309"/>
      <w:bookmarkStart w:id="7" w:name="_Toc99940048"/>
      <w:r>
        <w:rPr>
          <w:rFonts w:hint="eastAsia"/>
        </w:rPr>
        <w:t>摘</w:t>
      </w:r>
      <w:r>
        <w:rPr>
          <w:rFonts w:hint="eastAsia"/>
        </w:rPr>
        <w:t xml:space="preserve">  </w:t>
      </w:r>
      <w:r>
        <w:rPr>
          <w:rFonts w:hint="eastAsia"/>
        </w:rPr>
        <w:t>要</w:t>
      </w:r>
      <w:bookmarkEnd w:id="2"/>
      <w:bookmarkEnd w:id="3"/>
      <w:bookmarkEnd w:id="4"/>
      <w:bookmarkEnd w:id="5"/>
      <w:bookmarkEnd w:id="6"/>
      <w:bookmarkEnd w:id="7"/>
    </w:p>
    <w:p w14:paraId="4627867B" w14:textId="2C35601A" w:rsidR="00764CCF" w:rsidRDefault="00764CCF" w:rsidP="00565E66">
      <w:pPr>
        <w:spacing w:after="156"/>
        <w:ind w:firstLine="480"/>
      </w:pPr>
      <w:r>
        <w:rPr>
          <w:rFonts w:hint="eastAsia"/>
        </w:rPr>
        <w:t>在分布式统计计算中，若自身的设备无法处理庞大的计算量，可交由第三</w:t>
      </w:r>
      <w:proofErr w:type="gramStart"/>
      <w:r>
        <w:rPr>
          <w:rFonts w:hint="eastAsia"/>
        </w:rPr>
        <w:t>方服务计算商</w:t>
      </w:r>
      <w:proofErr w:type="gramEnd"/>
      <w:r>
        <w:rPr>
          <w:rFonts w:hint="eastAsia"/>
        </w:rPr>
        <w:t>代为处理。</w:t>
      </w:r>
      <w:proofErr w:type="gramStart"/>
      <w:r>
        <w:rPr>
          <w:rFonts w:hint="eastAsia"/>
        </w:rPr>
        <w:t>若数据</w:t>
      </w:r>
      <w:proofErr w:type="gramEnd"/>
      <w:r>
        <w:rPr>
          <w:rFonts w:hint="eastAsia"/>
        </w:rPr>
        <w:t>为隐私、机密数据，直接发送可能会造成数据的泄露，引发不可估量的后果。所以将数据加密后，第三</w:t>
      </w:r>
      <w:proofErr w:type="gramStart"/>
      <w:r>
        <w:rPr>
          <w:rFonts w:hint="eastAsia"/>
        </w:rPr>
        <w:t>方服务计算商</w:t>
      </w:r>
      <w:proofErr w:type="gramEnd"/>
      <w:r>
        <w:rPr>
          <w:rFonts w:hint="eastAsia"/>
        </w:rPr>
        <w:t>对加密后的密文进行运算，接着将结果返回这样保证了数据的隐私性、正确性和机密性。本文通过全同态加密法加密数据，分别为一数据提供商与多第三</w:t>
      </w:r>
      <w:proofErr w:type="gramStart"/>
      <w:r>
        <w:rPr>
          <w:rFonts w:hint="eastAsia"/>
        </w:rPr>
        <w:t>方计算</w:t>
      </w:r>
      <w:proofErr w:type="gramEnd"/>
      <w:r>
        <w:rPr>
          <w:rFonts w:hint="eastAsia"/>
        </w:rPr>
        <w:t>服务商、多数据提供商与</w:t>
      </w:r>
      <w:proofErr w:type="gramStart"/>
      <w:r>
        <w:rPr>
          <w:rFonts w:hint="eastAsia"/>
        </w:rPr>
        <w:t>一</w:t>
      </w:r>
      <w:proofErr w:type="gramEnd"/>
      <w:r>
        <w:rPr>
          <w:rFonts w:hint="eastAsia"/>
        </w:rPr>
        <w:t>第三</w:t>
      </w:r>
      <w:proofErr w:type="gramStart"/>
      <w:r>
        <w:rPr>
          <w:rFonts w:hint="eastAsia"/>
        </w:rPr>
        <w:t>方服务计算商</w:t>
      </w:r>
      <w:proofErr w:type="gramEnd"/>
      <w:r>
        <w:rPr>
          <w:rFonts w:hint="eastAsia"/>
        </w:rPr>
        <w:t>的情况下，构造了两个不同的方案。文章给出了方案的复杂度，正确性，安全性。</w:t>
      </w:r>
    </w:p>
    <w:p w14:paraId="16B482BD" w14:textId="77777777" w:rsidR="00534502" w:rsidRDefault="00534502" w:rsidP="00565E66">
      <w:pPr>
        <w:spacing w:after="156"/>
        <w:ind w:firstLine="480"/>
      </w:pPr>
    </w:p>
    <w:p w14:paraId="755EF1F3" w14:textId="77777777" w:rsidR="00764CCF" w:rsidRDefault="00764CCF" w:rsidP="00BE1C37">
      <w:pPr>
        <w:pStyle w:val="afb"/>
        <w:shd w:val="clear" w:color="auto" w:fill="FFFFFF"/>
        <w:spacing w:before="156" w:beforeAutospacing="0" w:after="156" w:afterAutospacing="0"/>
      </w:pPr>
      <w:r w:rsidRPr="009C49AD">
        <w:rPr>
          <w:rFonts w:hint="eastAsia"/>
          <w:b/>
          <w:bCs/>
        </w:rPr>
        <w:t>关键词</w:t>
      </w:r>
      <w:r>
        <w:rPr>
          <w:rFonts w:hint="eastAsia"/>
        </w:rPr>
        <w:t>：同态加密；安全多方计算；安全计算协议；全同态加密</w:t>
      </w:r>
    </w:p>
    <w:p w14:paraId="28099BC8" w14:textId="44FA90C4" w:rsidR="00764CCF" w:rsidRPr="00764CCF" w:rsidRDefault="00764CCF" w:rsidP="007C16C8">
      <w:pPr>
        <w:spacing w:after="156"/>
        <w:ind w:firstLine="480"/>
        <w:sectPr w:rsidR="00764CCF" w:rsidRPr="00764CCF">
          <w:headerReference w:type="default" r:id="rId15"/>
          <w:footerReference w:type="default" r:id="rId16"/>
          <w:footerReference w:type="first" r:id="rId17"/>
          <w:type w:val="continuous"/>
          <w:pgSz w:w="11906" w:h="16838"/>
          <w:pgMar w:top="1417" w:right="1417" w:bottom="1417" w:left="1417" w:header="850" w:footer="992" w:gutter="0"/>
          <w:cols w:space="720"/>
          <w:titlePg/>
          <w:docGrid w:type="lines" w:linePitch="312"/>
        </w:sectPr>
      </w:pPr>
    </w:p>
    <w:p w14:paraId="13A9FDAF" w14:textId="77777777" w:rsidR="00B26F80" w:rsidRDefault="00B26F80" w:rsidP="00EC35E9">
      <w:pPr>
        <w:pStyle w:val="a7"/>
        <w:spacing w:after="156"/>
        <w:outlineLvl w:val="0"/>
      </w:pPr>
      <w:bookmarkStart w:id="8" w:name="_Toc97245622"/>
      <w:bookmarkStart w:id="9" w:name="_Toc97245856"/>
      <w:bookmarkStart w:id="10" w:name="_Toc97247250"/>
      <w:bookmarkStart w:id="11" w:name="_Toc97286024"/>
      <w:bookmarkStart w:id="12" w:name="_Toc98257310"/>
      <w:bookmarkStart w:id="13" w:name="_Toc99940049"/>
      <w:r>
        <w:lastRenderedPageBreak/>
        <w:t>Abstract</w:t>
      </w:r>
      <w:bookmarkEnd w:id="8"/>
      <w:bookmarkEnd w:id="9"/>
      <w:bookmarkEnd w:id="10"/>
      <w:bookmarkEnd w:id="11"/>
      <w:bookmarkEnd w:id="12"/>
      <w:bookmarkEnd w:id="13"/>
    </w:p>
    <w:p w14:paraId="36806FC2" w14:textId="77777777" w:rsidR="00E54D59" w:rsidRDefault="00E54D59" w:rsidP="006E5CCE">
      <w:pPr>
        <w:spacing w:after="156"/>
        <w:ind w:firstLine="480"/>
      </w:pPr>
      <w:r w:rsidRPr="008B1062">
        <w:t>In distributed statistical computing, if its own equipment cannot handle the huge amount of computation, it can be handled by a third-party service computing provider. If the data is private and confidential, sending it directly may result in data leakage and incalculable consequences. Therefore, after encrypting the data, the third-party service computing provider operates on the encrypted ciphertext, and then returns the result, which ensures the privacy, correctness and confidentiality of the data. In this paper, data is encrypted by fully homomorphic encryption, and two different schemes are constructed for the case of one data provider and multiple third-party computing service providers, and multiple data providers and one third-party computing service provider. The article gives the complexity, correctness and security of the scheme.</w:t>
      </w:r>
    </w:p>
    <w:p w14:paraId="2D524F53" w14:textId="7E741425" w:rsidR="003246D7" w:rsidRPr="00E54D59" w:rsidRDefault="003246D7" w:rsidP="00820013">
      <w:pPr>
        <w:spacing w:after="156"/>
        <w:ind w:firstLine="480"/>
      </w:pPr>
    </w:p>
    <w:p w14:paraId="3DF41A09" w14:textId="77777777" w:rsidR="00A11BED" w:rsidRDefault="00A11BED" w:rsidP="003D7081">
      <w:pPr>
        <w:spacing w:after="156"/>
        <w:ind w:firstLineChars="0" w:firstLine="0"/>
      </w:pPr>
      <w:r w:rsidRPr="004D6B53">
        <w:rPr>
          <w:rFonts w:hint="eastAsia"/>
          <w:b/>
          <w:bCs/>
        </w:rPr>
        <w:t>Key</w:t>
      </w:r>
      <w:r w:rsidRPr="004D6B53">
        <w:rPr>
          <w:b/>
          <w:bCs/>
        </w:rPr>
        <w:t xml:space="preserve"> </w:t>
      </w:r>
      <w:r w:rsidRPr="004D6B53">
        <w:rPr>
          <w:rFonts w:hint="eastAsia"/>
          <w:b/>
          <w:bCs/>
        </w:rPr>
        <w:t>words</w:t>
      </w:r>
      <w:r>
        <w:rPr>
          <w:rFonts w:hint="eastAsia"/>
        </w:rPr>
        <w:t>：</w:t>
      </w:r>
      <w:r w:rsidRPr="00CF7AD1">
        <w:t>Homomorphic encryption; secure multi-party computation; secure computing protocol; fully homomorphic encryption</w:t>
      </w:r>
    </w:p>
    <w:p w14:paraId="09DA5A3D" w14:textId="02CE875B" w:rsidR="00D91C9C" w:rsidRDefault="00D91C9C" w:rsidP="00DF3DB1">
      <w:pPr>
        <w:spacing w:after="156"/>
        <w:ind w:firstLineChars="62" w:firstLine="198"/>
        <w:rPr>
          <w:rFonts w:cs="黑体"/>
          <w:sz w:val="32"/>
          <w:szCs w:val="32"/>
        </w:rPr>
        <w:sectPr w:rsidR="00D91C9C" w:rsidSect="00146EAF">
          <w:pgSz w:w="11906" w:h="16838"/>
          <w:pgMar w:top="1417" w:right="1417" w:bottom="1417" w:left="1417" w:header="850" w:footer="992" w:gutter="0"/>
          <w:cols w:space="720"/>
          <w:titlePg/>
          <w:docGrid w:type="lines" w:linePitch="312"/>
        </w:sectPr>
      </w:pPr>
    </w:p>
    <w:p w14:paraId="18C47DF3" w14:textId="08D231D6" w:rsidR="00B26F80" w:rsidRPr="00F24A21" w:rsidRDefault="00B26F80" w:rsidP="00E41A88">
      <w:pPr>
        <w:pStyle w:val="a7"/>
        <w:spacing w:after="156"/>
        <w:jc w:val="both"/>
        <w:outlineLvl w:val="0"/>
      </w:pPr>
    </w:p>
    <w:sdt>
      <w:sdtPr>
        <w:rPr>
          <w:rFonts w:ascii="Times New Roman" w:eastAsia="宋体" w:hAnsi="Times New Roman" w:cs="Times New Roman"/>
          <w:color w:val="auto"/>
          <w:kern w:val="2"/>
          <w:sz w:val="24"/>
          <w:szCs w:val="24"/>
          <w:lang w:val="zh-CN"/>
        </w:rPr>
        <w:id w:val="-1689047804"/>
        <w:docPartObj>
          <w:docPartGallery w:val="Table of Contents"/>
          <w:docPartUnique/>
        </w:docPartObj>
      </w:sdtPr>
      <w:sdtEndPr>
        <w:rPr>
          <w:b/>
          <w:bCs/>
        </w:rPr>
      </w:sdtEndPr>
      <w:sdtContent>
        <w:p w14:paraId="217E1E82" w14:textId="5873CE1D" w:rsidR="00E41A88" w:rsidRDefault="00E41A88">
          <w:pPr>
            <w:pStyle w:val="TOC"/>
            <w:spacing w:after="156"/>
            <w:ind w:firstLine="480"/>
          </w:pPr>
          <w:r>
            <w:rPr>
              <w:lang w:val="zh-CN"/>
            </w:rPr>
            <w:t>目录</w:t>
          </w:r>
        </w:p>
        <w:p w14:paraId="7A46B669" w14:textId="4C698347" w:rsidR="00E41A88" w:rsidRDefault="00E41A88" w:rsidP="004F7007">
          <w:pPr>
            <w:pStyle w:val="TOC1"/>
            <w:tabs>
              <w:tab w:val="right" w:leader="dot" w:pos="9062"/>
            </w:tabs>
            <w:ind w:left="98" w:hangingChars="35" w:hanging="98"/>
            <w:rPr>
              <w:rFonts w:asciiTheme="minorHAnsi" w:eastAsiaTheme="minorEastAsia" w:hAnsiTheme="minorHAnsi" w:cstheme="minorBidi"/>
              <w:noProof/>
              <w:sz w:val="21"/>
              <w:szCs w:val="22"/>
            </w:rPr>
          </w:pPr>
          <w:r>
            <w:fldChar w:fldCharType="begin"/>
          </w:r>
          <w:r>
            <w:instrText xml:space="preserve"> TOC \o "1-3" \h \z \u </w:instrText>
          </w:r>
          <w:r>
            <w:fldChar w:fldCharType="separate"/>
          </w:r>
        </w:p>
        <w:p w14:paraId="05D0C346" w14:textId="0A14E2C6" w:rsidR="00E41A88" w:rsidRDefault="00D62CA6">
          <w:pPr>
            <w:pStyle w:val="TOC1"/>
            <w:tabs>
              <w:tab w:val="right" w:leader="dot" w:pos="9062"/>
            </w:tabs>
            <w:ind w:left="280" w:hanging="280"/>
            <w:rPr>
              <w:rFonts w:asciiTheme="minorHAnsi" w:eastAsiaTheme="minorEastAsia" w:hAnsiTheme="minorHAnsi" w:cstheme="minorBidi"/>
              <w:noProof/>
              <w:sz w:val="21"/>
              <w:szCs w:val="22"/>
            </w:rPr>
          </w:pPr>
          <w:hyperlink w:anchor="_Toc99940051" w:history="1">
            <w:r w:rsidR="00E41A88" w:rsidRPr="007F2E47">
              <w:rPr>
                <w:rStyle w:val="a4"/>
                <w:noProof/>
              </w:rPr>
              <w:t>引言</w:t>
            </w:r>
            <w:r w:rsidR="00E41A88">
              <w:rPr>
                <w:noProof/>
                <w:webHidden/>
              </w:rPr>
              <w:tab/>
            </w:r>
            <w:r w:rsidR="00E41A88">
              <w:rPr>
                <w:noProof/>
                <w:webHidden/>
              </w:rPr>
              <w:fldChar w:fldCharType="begin"/>
            </w:r>
            <w:r w:rsidR="00E41A88">
              <w:rPr>
                <w:noProof/>
                <w:webHidden/>
              </w:rPr>
              <w:instrText xml:space="preserve"> PAGEREF _Toc99940051 \h </w:instrText>
            </w:r>
            <w:r w:rsidR="00E41A88">
              <w:rPr>
                <w:noProof/>
                <w:webHidden/>
              </w:rPr>
            </w:r>
            <w:r w:rsidR="00E41A88">
              <w:rPr>
                <w:noProof/>
                <w:webHidden/>
              </w:rPr>
              <w:fldChar w:fldCharType="separate"/>
            </w:r>
            <w:r w:rsidR="00E41A88">
              <w:rPr>
                <w:noProof/>
                <w:webHidden/>
              </w:rPr>
              <w:t>1</w:t>
            </w:r>
            <w:r w:rsidR="00E41A88">
              <w:rPr>
                <w:noProof/>
                <w:webHidden/>
              </w:rPr>
              <w:fldChar w:fldCharType="end"/>
            </w:r>
          </w:hyperlink>
        </w:p>
        <w:p w14:paraId="34E001EA" w14:textId="7FCE9ED4" w:rsidR="00E41A88" w:rsidRDefault="00D62CA6">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99940052" w:history="1">
            <w:r w:rsidR="00E41A88" w:rsidRPr="007F2E47">
              <w:rPr>
                <w:rStyle w:val="a4"/>
                <w:noProof/>
              </w:rPr>
              <w:t>1</w:t>
            </w:r>
            <w:r w:rsidR="00E41A88">
              <w:rPr>
                <w:rFonts w:asciiTheme="minorHAnsi" w:eastAsiaTheme="minorEastAsia" w:hAnsiTheme="minorHAnsi" w:cstheme="minorBidi"/>
                <w:noProof/>
                <w:sz w:val="21"/>
                <w:szCs w:val="22"/>
              </w:rPr>
              <w:tab/>
            </w:r>
            <w:r w:rsidR="00E41A88" w:rsidRPr="007F2E47">
              <w:rPr>
                <w:rStyle w:val="a4"/>
                <w:noProof/>
              </w:rPr>
              <w:t>相关工作和理论</w:t>
            </w:r>
            <w:r w:rsidR="00E41A88">
              <w:rPr>
                <w:noProof/>
                <w:webHidden/>
              </w:rPr>
              <w:tab/>
            </w:r>
            <w:r w:rsidR="00E41A88">
              <w:rPr>
                <w:noProof/>
                <w:webHidden/>
              </w:rPr>
              <w:fldChar w:fldCharType="begin"/>
            </w:r>
            <w:r w:rsidR="00E41A88">
              <w:rPr>
                <w:noProof/>
                <w:webHidden/>
              </w:rPr>
              <w:instrText xml:space="preserve"> PAGEREF _Toc99940052 \h </w:instrText>
            </w:r>
            <w:r w:rsidR="00E41A88">
              <w:rPr>
                <w:noProof/>
                <w:webHidden/>
              </w:rPr>
            </w:r>
            <w:r w:rsidR="00E41A88">
              <w:rPr>
                <w:noProof/>
                <w:webHidden/>
              </w:rPr>
              <w:fldChar w:fldCharType="separate"/>
            </w:r>
            <w:r w:rsidR="00E41A88">
              <w:rPr>
                <w:noProof/>
                <w:webHidden/>
              </w:rPr>
              <w:t>2</w:t>
            </w:r>
            <w:r w:rsidR="00E41A88">
              <w:rPr>
                <w:noProof/>
                <w:webHidden/>
              </w:rPr>
              <w:fldChar w:fldCharType="end"/>
            </w:r>
          </w:hyperlink>
        </w:p>
        <w:p w14:paraId="10B62B4D" w14:textId="47A151A6" w:rsidR="00E41A88" w:rsidRDefault="00D62CA6">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99940053" w:history="1">
            <w:r w:rsidR="00E41A88" w:rsidRPr="007F2E47">
              <w:rPr>
                <w:rStyle w:val="a4"/>
                <w:noProof/>
              </w:rPr>
              <w:t>1.1</w:t>
            </w:r>
            <w:r w:rsidR="00E41A88">
              <w:rPr>
                <w:rFonts w:asciiTheme="minorHAnsi" w:eastAsiaTheme="minorEastAsia" w:hAnsiTheme="minorHAnsi" w:cstheme="minorBidi"/>
                <w:noProof/>
                <w:sz w:val="21"/>
                <w:szCs w:val="22"/>
              </w:rPr>
              <w:tab/>
            </w:r>
            <w:r w:rsidR="00E41A88" w:rsidRPr="007F2E47">
              <w:rPr>
                <w:rStyle w:val="a4"/>
                <w:noProof/>
              </w:rPr>
              <w:t>数据通过何种方式加密。</w:t>
            </w:r>
            <w:r w:rsidR="00E41A88">
              <w:rPr>
                <w:noProof/>
                <w:webHidden/>
              </w:rPr>
              <w:tab/>
            </w:r>
            <w:r w:rsidR="00E41A88">
              <w:rPr>
                <w:noProof/>
                <w:webHidden/>
              </w:rPr>
              <w:fldChar w:fldCharType="begin"/>
            </w:r>
            <w:r w:rsidR="00E41A88">
              <w:rPr>
                <w:noProof/>
                <w:webHidden/>
              </w:rPr>
              <w:instrText xml:space="preserve"> PAGEREF _Toc99940053 \h </w:instrText>
            </w:r>
            <w:r w:rsidR="00E41A88">
              <w:rPr>
                <w:noProof/>
                <w:webHidden/>
              </w:rPr>
            </w:r>
            <w:r w:rsidR="00E41A88">
              <w:rPr>
                <w:noProof/>
                <w:webHidden/>
              </w:rPr>
              <w:fldChar w:fldCharType="separate"/>
            </w:r>
            <w:r w:rsidR="00E41A88">
              <w:rPr>
                <w:noProof/>
                <w:webHidden/>
              </w:rPr>
              <w:t>2</w:t>
            </w:r>
            <w:r w:rsidR="00E41A88">
              <w:rPr>
                <w:noProof/>
                <w:webHidden/>
              </w:rPr>
              <w:fldChar w:fldCharType="end"/>
            </w:r>
          </w:hyperlink>
        </w:p>
        <w:p w14:paraId="37A7F2C7" w14:textId="0C7A06FF" w:rsidR="00E41A88" w:rsidRDefault="00D62CA6">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99940054" w:history="1">
            <w:r w:rsidR="00E41A88" w:rsidRPr="007F2E47">
              <w:rPr>
                <w:rStyle w:val="a4"/>
                <w:noProof/>
              </w:rPr>
              <w:t>1.2</w:t>
            </w:r>
            <w:r w:rsidR="00E41A88">
              <w:rPr>
                <w:rFonts w:asciiTheme="minorHAnsi" w:eastAsiaTheme="minorEastAsia" w:hAnsiTheme="minorHAnsi" w:cstheme="minorBidi"/>
                <w:noProof/>
                <w:sz w:val="21"/>
                <w:szCs w:val="22"/>
              </w:rPr>
              <w:tab/>
            </w:r>
            <w:r w:rsidR="00E41A88" w:rsidRPr="007F2E47">
              <w:rPr>
                <w:rStyle w:val="a4"/>
                <w:noProof/>
              </w:rPr>
              <w:t>数据的传输安全。</w:t>
            </w:r>
            <w:r w:rsidR="00E41A88">
              <w:rPr>
                <w:noProof/>
                <w:webHidden/>
              </w:rPr>
              <w:tab/>
            </w:r>
            <w:r w:rsidR="00E41A88">
              <w:rPr>
                <w:noProof/>
                <w:webHidden/>
              </w:rPr>
              <w:fldChar w:fldCharType="begin"/>
            </w:r>
            <w:r w:rsidR="00E41A88">
              <w:rPr>
                <w:noProof/>
                <w:webHidden/>
              </w:rPr>
              <w:instrText xml:space="preserve"> PAGEREF _Toc99940054 \h </w:instrText>
            </w:r>
            <w:r w:rsidR="00E41A88">
              <w:rPr>
                <w:noProof/>
                <w:webHidden/>
              </w:rPr>
            </w:r>
            <w:r w:rsidR="00E41A88">
              <w:rPr>
                <w:noProof/>
                <w:webHidden/>
              </w:rPr>
              <w:fldChar w:fldCharType="separate"/>
            </w:r>
            <w:r w:rsidR="00E41A88">
              <w:rPr>
                <w:noProof/>
                <w:webHidden/>
              </w:rPr>
              <w:t>2</w:t>
            </w:r>
            <w:r w:rsidR="00E41A88">
              <w:rPr>
                <w:noProof/>
                <w:webHidden/>
              </w:rPr>
              <w:fldChar w:fldCharType="end"/>
            </w:r>
          </w:hyperlink>
        </w:p>
        <w:p w14:paraId="411992E9" w14:textId="1896A960" w:rsidR="00E41A88" w:rsidRDefault="00D62CA6">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99940055" w:history="1">
            <w:r w:rsidR="00E41A88" w:rsidRPr="007F2E47">
              <w:rPr>
                <w:rStyle w:val="a4"/>
                <w:noProof/>
              </w:rPr>
              <w:t>1.3</w:t>
            </w:r>
            <w:r w:rsidR="00E41A88">
              <w:rPr>
                <w:rFonts w:asciiTheme="minorHAnsi" w:eastAsiaTheme="minorEastAsia" w:hAnsiTheme="minorHAnsi" w:cstheme="minorBidi"/>
                <w:noProof/>
                <w:sz w:val="21"/>
                <w:szCs w:val="22"/>
              </w:rPr>
              <w:tab/>
            </w:r>
            <w:r w:rsidR="00E41A88" w:rsidRPr="007F2E47">
              <w:rPr>
                <w:rStyle w:val="a4"/>
                <w:noProof/>
              </w:rPr>
              <w:t>本文结构</w:t>
            </w:r>
            <w:r w:rsidR="00E41A88">
              <w:rPr>
                <w:noProof/>
                <w:webHidden/>
              </w:rPr>
              <w:tab/>
            </w:r>
            <w:r w:rsidR="00E41A88">
              <w:rPr>
                <w:noProof/>
                <w:webHidden/>
              </w:rPr>
              <w:fldChar w:fldCharType="begin"/>
            </w:r>
            <w:r w:rsidR="00E41A88">
              <w:rPr>
                <w:noProof/>
                <w:webHidden/>
              </w:rPr>
              <w:instrText xml:space="preserve"> PAGEREF _Toc99940055 \h </w:instrText>
            </w:r>
            <w:r w:rsidR="00E41A88">
              <w:rPr>
                <w:noProof/>
                <w:webHidden/>
              </w:rPr>
            </w:r>
            <w:r w:rsidR="00E41A88">
              <w:rPr>
                <w:noProof/>
                <w:webHidden/>
              </w:rPr>
              <w:fldChar w:fldCharType="separate"/>
            </w:r>
            <w:r w:rsidR="00E41A88">
              <w:rPr>
                <w:noProof/>
                <w:webHidden/>
              </w:rPr>
              <w:t>2</w:t>
            </w:r>
            <w:r w:rsidR="00E41A88">
              <w:rPr>
                <w:noProof/>
                <w:webHidden/>
              </w:rPr>
              <w:fldChar w:fldCharType="end"/>
            </w:r>
          </w:hyperlink>
        </w:p>
        <w:p w14:paraId="0D25CD96" w14:textId="535A2A34" w:rsidR="00E41A88" w:rsidRDefault="00D62CA6">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99940056" w:history="1">
            <w:r w:rsidR="00E41A88" w:rsidRPr="007F2E47">
              <w:rPr>
                <w:rStyle w:val="a4"/>
                <w:noProof/>
              </w:rPr>
              <w:t>2</w:t>
            </w:r>
            <w:r w:rsidR="00E41A88">
              <w:rPr>
                <w:rFonts w:asciiTheme="minorHAnsi" w:eastAsiaTheme="minorEastAsia" w:hAnsiTheme="minorHAnsi" w:cstheme="minorBidi"/>
                <w:noProof/>
                <w:sz w:val="21"/>
                <w:szCs w:val="22"/>
              </w:rPr>
              <w:tab/>
            </w:r>
            <w:r w:rsidR="00E41A88" w:rsidRPr="007F2E47">
              <w:rPr>
                <w:rStyle w:val="a4"/>
                <w:noProof/>
              </w:rPr>
              <w:t>理论基础</w:t>
            </w:r>
            <w:r w:rsidR="00E41A88">
              <w:rPr>
                <w:noProof/>
                <w:webHidden/>
              </w:rPr>
              <w:tab/>
            </w:r>
            <w:r w:rsidR="00E41A88">
              <w:rPr>
                <w:noProof/>
                <w:webHidden/>
              </w:rPr>
              <w:fldChar w:fldCharType="begin"/>
            </w:r>
            <w:r w:rsidR="00E41A88">
              <w:rPr>
                <w:noProof/>
                <w:webHidden/>
              </w:rPr>
              <w:instrText xml:space="preserve"> PAGEREF _Toc99940056 \h </w:instrText>
            </w:r>
            <w:r w:rsidR="00E41A88">
              <w:rPr>
                <w:noProof/>
                <w:webHidden/>
              </w:rPr>
            </w:r>
            <w:r w:rsidR="00E41A88">
              <w:rPr>
                <w:noProof/>
                <w:webHidden/>
              </w:rPr>
              <w:fldChar w:fldCharType="separate"/>
            </w:r>
            <w:r w:rsidR="00E41A88">
              <w:rPr>
                <w:noProof/>
                <w:webHidden/>
              </w:rPr>
              <w:t>2</w:t>
            </w:r>
            <w:r w:rsidR="00E41A88">
              <w:rPr>
                <w:noProof/>
                <w:webHidden/>
              </w:rPr>
              <w:fldChar w:fldCharType="end"/>
            </w:r>
          </w:hyperlink>
        </w:p>
        <w:p w14:paraId="7E4CBE44" w14:textId="24CFFB8F" w:rsidR="00E41A88" w:rsidRDefault="00D62CA6">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99940057" w:history="1">
            <w:r w:rsidR="00E41A88" w:rsidRPr="007F2E47">
              <w:rPr>
                <w:rStyle w:val="a4"/>
                <w:noProof/>
              </w:rPr>
              <w:t>2.1</w:t>
            </w:r>
            <w:r w:rsidR="00E41A88">
              <w:rPr>
                <w:rFonts w:asciiTheme="minorHAnsi" w:eastAsiaTheme="minorEastAsia" w:hAnsiTheme="minorHAnsi" w:cstheme="minorBidi"/>
                <w:noProof/>
                <w:sz w:val="21"/>
                <w:szCs w:val="22"/>
              </w:rPr>
              <w:tab/>
            </w:r>
            <w:r w:rsidR="00E41A88" w:rsidRPr="007F2E47">
              <w:rPr>
                <w:rStyle w:val="a4"/>
                <w:noProof/>
              </w:rPr>
              <w:t>背景知识</w:t>
            </w:r>
            <w:r w:rsidR="00E41A88">
              <w:rPr>
                <w:noProof/>
                <w:webHidden/>
              </w:rPr>
              <w:tab/>
            </w:r>
            <w:r w:rsidR="00E41A88">
              <w:rPr>
                <w:noProof/>
                <w:webHidden/>
              </w:rPr>
              <w:fldChar w:fldCharType="begin"/>
            </w:r>
            <w:r w:rsidR="00E41A88">
              <w:rPr>
                <w:noProof/>
                <w:webHidden/>
              </w:rPr>
              <w:instrText xml:space="preserve"> PAGEREF _Toc99940057 \h </w:instrText>
            </w:r>
            <w:r w:rsidR="00E41A88">
              <w:rPr>
                <w:noProof/>
                <w:webHidden/>
              </w:rPr>
            </w:r>
            <w:r w:rsidR="00E41A88">
              <w:rPr>
                <w:noProof/>
                <w:webHidden/>
              </w:rPr>
              <w:fldChar w:fldCharType="separate"/>
            </w:r>
            <w:r w:rsidR="00E41A88">
              <w:rPr>
                <w:noProof/>
                <w:webHidden/>
              </w:rPr>
              <w:t>2</w:t>
            </w:r>
            <w:r w:rsidR="00E41A88">
              <w:rPr>
                <w:noProof/>
                <w:webHidden/>
              </w:rPr>
              <w:fldChar w:fldCharType="end"/>
            </w:r>
          </w:hyperlink>
        </w:p>
        <w:p w14:paraId="612C418B" w14:textId="1C57EBC3" w:rsidR="00E41A88" w:rsidRDefault="00D62CA6">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99940058" w:history="1">
            <w:r w:rsidR="00E41A88" w:rsidRPr="007F2E47">
              <w:rPr>
                <w:rStyle w:val="a4"/>
                <w:noProof/>
              </w:rPr>
              <w:t>2.2</w:t>
            </w:r>
            <w:r w:rsidR="00E41A88">
              <w:rPr>
                <w:rFonts w:asciiTheme="minorHAnsi" w:eastAsiaTheme="minorEastAsia" w:hAnsiTheme="minorHAnsi" w:cstheme="minorBidi"/>
                <w:noProof/>
                <w:sz w:val="21"/>
                <w:szCs w:val="22"/>
              </w:rPr>
              <w:tab/>
            </w:r>
            <w:r w:rsidR="00E41A88" w:rsidRPr="007F2E47">
              <w:rPr>
                <w:rStyle w:val="a4"/>
                <w:noProof/>
              </w:rPr>
              <w:t>典型的统计计算公式变换与同态计算</w:t>
            </w:r>
            <w:r w:rsidR="00E41A88">
              <w:rPr>
                <w:noProof/>
                <w:webHidden/>
              </w:rPr>
              <w:tab/>
            </w:r>
            <w:r w:rsidR="00E41A88">
              <w:rPr>
                <w:noProof/>
                <w:webHidden/>
              </w:rPr>
              <w:fldChar w:fldCharType="begin"/>
            </w:r>
            <w:r w:rsidR="00E41A88">
              <w:rPr>
                <w:noProof/>
                <w:webHidden/>
              </w:rPr>
              <w:instrText xml:space="preserve"> PAGEREF _Toc99940058 \h </w:instrText>
            </w:r>
            <w:r w:rsidR="00E41A88">
              <w:rPr>
                <w:noProof/>
                <w:webHidden/>
              </w:rPr>
            </w:r>
            <w:r w:rsidR="00E41A88">
              <w:rPr>
                <w:noProof/>
                <w:webHidden/>
              </w:rPr>
              <w:fldChar w:fldCharType="separate"/>
            </w:r>
            <w:r w:rsidR="00E41A88">
              <w:rPr>
                <w:noProof/>
                <w:webHidden/>
              </w:rPr>
              <w:t>3</w:t>
            </w:r>
            <w:r w:rsidR="00E41A88">
              <w:rPr>
                <w:noProof/>
                <w:webHidden/>
              </w:rPr>
              <w:fldChar w:fldCharType="end"/>
            </w:r>
          </w:hyperlink>
        </w:p>
        <w:p w14:paraId="79DB61A9" w14:textId="582E7B35" w:rsidR="00E41A88" w:rsidRDefault="00D62CA6">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99940059" w:history="1">
            <w:r w:rsidR="00E41A88" w:rsidRPr="007F2E47">
              <w:rPr>
                <w:rStyle w:val="a4"/>
                <w:noProof/>
              </w:rPr>
              <w:t>2.2.1</w:t>
            </w:r>
            <w:r w:rsidR="00E41A88">
              <w:rPr>
                <w:rFonts w:asciiTheme="minorHAnsi" w:eastAsiaTheme="minorEastAsia" w:hAnsiTheme="minorHAnsi" w:cstheme="minorBidi"/>
                <w:noProof/>
                <w:sz w:val="21"/>
                <w:szCs w:val="22"/>
              </w:rPr>
              <w:tab/>
            </w:r>
            <w:r w:rsidR="00E41A88" w:rsidRPr="007F2E47">
              <w:rPr>
                <w:rStyle w:val="a4"/>
                <w:noProof/>
              </w:rPr>
              <w:t>统计计算公式变换</w:t>
            </w:r>
            <w:r w:rsidR="00E41A88">
              <w:rPr>
                <w:noProof/>
                <w:webHidden/>
              </w:rPr>
              <w:tab/>
            </w:r>
            <w:r w:rsidR="00E41A88">
              <w:rPr>
                <w:noProof/>
                <w:webHidden/>
              </w:rPr>
              <w:fldChar w:fldCharType="begin"/>
            </w:r>
            <w:r w:rsidR="00E41A88">
              <w:rPr>
                <w:noProof/>
                <w:webHidden/>
              </w:rPr>
              <w:instrText xml:space="preserve"> PAGEREF _Toc99940059 \h </w:instrText>
            </w:r>
            <w:r w:rsidR="00E41A88">
              <w:rPr>
                <w:noProof/>
                <w:webHidden/>
              </w:rPr>
            </w:r>
            <w:r w:rsidR="00E41A88">
              <w:rPr>
                <w:noProof/>
                <w:webHidden/>
              </w:rPr>
              <w:fldChar w:fldCharType="separate"/>
            </w:r>
            <w:r w:rsidR="00E41A88">
              <w:rPr>
                <w:noProof/>
                <w:webHidden/>
              </w:rPr>
              <w:t>3</w:t>
            </w:r>
            <w:r w:rsidR="00E41A88">
              <w:rPr>
                <w:noProof/>
                <w:webHidden/>
              </w:rPr>
              <w:fldChar w:fldCharType="end"/>
            </w:r>
          </w:hyperlink>
        </w:p>
        <w:p w14:paraId="703E8D5F" w14:textId="1EF22727" w:rsidR="00E41A88" w:rsidRDefault="00D62CA6">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99940060" w:history="1">
            <w:r w:rsidR="00E41A88" w:rsidRPr="007F2E47">
              <w:rPr>
                <w:rStyle w:val="a4"/>
                <w:noProof/>
              </w:rPr>
              <w:t>2.2.2</w:t>
            </w:r>
            <w:r w:rsidR="00E41A88">
              <w:rPr>
                <w:rFonts w:asciiTheme="minorHAnsi" w:eastAsiaTheme="minorEastAsia" w:hAnsiTheme="minorHAnsi" w:cstheme="minorBidi"/>
                <w:noProof/>
                <w:sz w:val="21"/>
                <w:szCs w:val="22"/>
              </w:rPr>
              <w:tab/>
            </w:r>
            <w:r w:rsidR="00E41A88" w:rsidRPr="007F2E47">
              <w:rPr>
                <w:rStyle w:val="a4"/>
                <w:noProof/>
              </w:rPr>
              <w:t>加法同态性与统计计算</w:t>
            </w:r>
            <w:r w:rsidR="00E41A88">
              <w:rPr>
                <w:noProof/>
                <w:webHidden/>
              </w:rPr>
              <w:tab/>
            </w:r>
            <w:r w:rsidR="00E41A88">
              <w:rPr>
                <w:noProof/>
                <w:webHidden/>
              </w:rPr>
              <w:fldChar w:fldCharType="begin"/>
            </w:r>
            <w:r w:rsidR="00E41A88">
              <w:rPr>
                <w:noProof/>
                <w:webHidden/>
              </w:rPr>
              <w:instrText xml:space="preserve"> PAGEREF _Toc99940060 \h </w:instrText>
            </w:r>
            <w:r w:rsidR="00E41A88">
              <w:rPr>
                <w:noProof/>
                <w:webHidden/>
              </w:rPr>
            </w:r>
            <w:r w:rsidR="00E41A88">
              <w:rPr>
                <w:noProof/>
                <w:webHidden/>
              </w:rPr>
              <w:fldChar w:fldCharType="separate"/>
            </w:r>
            <w:r w:rsidR="00E41A88">
              <w:rPr>
                <w:noProof/>
                <w:webHidden/>
              </w:rPr>
              <w:t>4</w:t>
            </w:r>
            <w:r w:rsidR="00E41A88">
              <w:rPr>
                <w:noProof/>
                <w:webHidden/>
              </w:rPr>
              <w:fldChar w:fldCharType="end"/>
            </w:r>
          </w:hyperlink>
        </w:p>
        <w:p w14:paraId="2AC274D1" w14:textId="03DEBAB6" w:rsidR="00E41A88" w:rsidRDefault="00D62CA6">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99940061" w:history="1">
            <w:r w:rsidR="00E41A88" w:rsidRPr="007F2E47">
              <w:rPr>
                <w:rStyle w:val="a4"/>
                <w:noProof/>
              </w:rPr>
              <w:t>2.3</w:t>
            </w:r>
            <w:r w:rsidR="00E41A88">
              <w:rPr>
                <w:rFonts w:asciiTheme="minorHAnsi" w:eastAsiaTheme="minorEastAsia" w:hAnsiTheme="minorHAnsi" w:cstheme="minorBidi"/>
                <w:noProof/>
                <w:sz w:val="21"/>
                <w:szCs w:val="22"/>
              </w:rPr>
              <w:tab/>
            </w:r>
            <w:r w:rsidR="00E41A88" w:rsidRPr="007F2E47">
              <w:rPr>
                <w:rStyle w:val="a4"/>
                <w:noProof/>
              </w:rPr>
              <w:t>通用安全多方计算</w:t>
            </w:r>
            <w:r w:rsidR="00E41A88">
              <w:rPr>
                <w:noProof/>
                <w:webHidden/>
              </w:rPr>
              <w:tab/>
            </w:r>
            <w:r w:rsidR="00E41A88">
              <w:rPr>
                <w:noProof/>
                <w:webHidden/>
              </w:rPr>
              <w:fldChar w:fldCharType="begin"/>
            </w:r>
            <w:r w:rsidR="00E41A88">
              <w:rPr>
                <w:noProof/>
                <w:webHidden/>
              </w:rPr>
              <w:instrText xml:space="preserve"> PAGEREF _Toc99940061 \h </w:instrText>
            </w:r>
            <w:r w:rsidR="00E41A88">
              <w:rPr>
                <w:noProof/>
                <w:webHidden/>
              </w:rPr>
            </w:r>
            <w:r w:rsidR="00E41A88">
              <w:rPr>
                <w:noProof/>
                <w:webHidden/>
              </w:rPr>
              <w:fldChar w:fldCharType="separate"/>
            </w:r>
            <w:r w:rsidR="00E41A88">
              <w:rPr>
                <w:noProof/>
                <w:webHidden/>
              </w:rPr>
              <w:t>4</w:t>
            </w:r>
            <w:r w:rsidR="00E41A88">
              <w:rPr>
                <w:noProof/>
                <w:webHidden/>
              </w:rPr>
              <w:fldChar w:fldCharType="end"/>
            </w:r>
          </w:hyperlink>
        </w:p>
        <w:p w14:paraId="010840C9" w14:textId="37ECAE5C" w:rsidR="00E41A88" w:rsidRDefault="00D62CA6">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99940062" w:history="1">
            <w:r w:rsidR="00E41A88" w:rsidRPr="007F2E47">
              <w:rPr>
                <w:rStyle w:val="a4"/>
                <w:noProof/>
              </w:rPr>
              <w:t>3</w:t>
            </w:r>
            <w:r w:rsidR="00E41A88">
              <w:rPr>
                <w:rFonts w:asciiTheme="minorHAnsi" w:eastAsiaTheme="minorEastAsia" w:hAnsiTheme="minorHAnsi" w:cstheme="minorBidi"/>
                <w:noProof/>
                <w:sz w:val="21"/>
                <w:szCs w:val="22"/>
              </w:rPr>
              <w:tab/>
            </w:r>
            <w:r w:rsidR="00E41A88" w:rsidRPr="007F2E47">
              <w:rPr>
                <w:rStyle w:val="a4"/>
                <w:noProof/>
              </w:rPr>
              <w:t>安全的计算协议</w:t>
            </w:r>
            <w:r w:rsidR="00E41A88">
              <w:rPr>
                <w:noProof/>
                <w:webHidden/>
              </w:rPr>
              <w:tab/>
            </w:r>
            <w:r w:rsidR="00E41A88">
              <w:rPr>
                <w:noProof/>
                <w:webHidden/>
              </w:rPr>
              <w:fldChar w:fldCharType="begin"/>
            </w:r>
            <w:r w:rsidR="00E41A88">
              <w:rPr>
                <w:noProof/>
                <w:webHidden/>
              </w:rPr>
              <w:instrText xml:space="preserve"> PAGEREF _Toc99940062 \h </w:instrText>
            </w:r>
            <w:r w:rsidR="00E41A88">
              <w:rPr>
                <w:noProof/>
                <w:webHidden/>
              </w:rPr>
            </w:r>
            <w:r w:rsidR="00E41A88">
              <w:rPr>
                <w:noProof/>
                <w:webHidden/>
              </w:rPr>
              <w:fldChar w:fldCharType="separate"/>
            </w:r>
            <w:r w:rsidR="00E41A88">
              <w:rPr>
                <w:noProof/>
                <w:webHidden/>
              </w:rPr>
              <w:t>5</w:t>
            </w:r>
            <w:r w:rsidR="00E41A88">
              <w:rPr>
                <w:noProof/>
                <w:webHidden/>
              </w:rPr>
              <w:fldChar w:fldCharType="end"/>
            </w:r>
          </w:hyperlink>
        </w:p>
        <w:p w14:paraId="34A9FDBE" w14:textId="4588E339" w:rsidR="00E41A88" w:rsidRDefault="00D62CA6">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99940063" w:history="1">
            <w:r w:rsidR="00E41A88" w:rsidRPr="007F2E47">
              <w:rPr>
                <w:rStyle w:val="a4"/>
                <w:noProof/>
              </w:rPr>
              <w:t>3.1</w:t>
            </w:r>
            <w:r w:rsidR="00E41A88">
              <w:rPr>
                <w:rFonts w:asciiTheme="minorHAnsi" w:eastAsiaTheme="minorEastAsia" w:hAnsiTheme="minorHAnsi" w:cstheme="minorBidi"/>
                <w:noProof/>
                <w:sz w:val="21"/>
                <w:szCs w:val="22"/>
              </w:rPr>
              <w:tab/>
            </w:r>
            <w:r w:rsidR="00E41A88" w:rsidRPr="007F2E47">
              <w:rPr>
                <w:rStyle w:val="a4"/>
                <w:noProof/>
              </w:rPr>
              <w:t>刘锵，唐春明</w:t>
            </w:r>
            <w:r w:rsidR="00E41A88" w:rsidRPr="007F2E47">
              <w:rPr>
                <w:rStyle w:val="a4"/>
                <w:noProof/>
              </w:rPr>
              <w:t>[8]</w:t>
            </w:r>
            <w:r w:rsidR="00E41A88" w:rsidRPr="007F2E47">
              <w:rPr>
                <w:rStyle w:val="a4"/>
                <w:noProof/>
              </w:rPr>
              <w:t>基于多租赁用户模型下的安全外包计算</w:t>
            </w:r>
            <w:r w:rsidR="00E41A88">
              <w:rPr>
                <w:noProof/>
                <w:webHidden/>
              </w:rPr>
              <w:tab/>
            </w:r>
            <w:r w:rsidR="00E41A88">
              <w:rPr>
                <w:noProof/>
                <w:webHidden/>
              </w:rPr>
              <w:fldChar w:fldCharType="begin"/>
            </w:r>
            <w:r w:rsidR="00E41A88">
              <w:rPr>
                <w:noProof/>
                <w:webHidden/>
              </w:rPr>
              <w:instrText xml:space="preserve"> PAGEREF _Toc99940063 \h </w:instrText>
            </w:r>
            <w:r w:rsidR="00E41A88">
              <w:rPr>
                <w:noProof/>
                <w:webHidden/>
              </w:rPr>
            </w:r>
            <w:r w:rsidR="00E41A88">
              <w:rPr>
                <w:noProof/>
                <w:webHidden/>
              </w:rPr>
              <w:fldChar w:fldCharType="separate"/>
            </w:r>
            <w:r w:rsidR="00E41A88">
              <w:rPr>
                <w:noProof/>
                <w:webHidden/>
              </w:rPr>
              <w:t>5</w:t>
            </w:r>
            <w:r w:rsidR="00E41A88">
              <w:rPr>
                <w:noProof/>
                <w:webHidden/>
              </w:rPr>
              <w:fldChar w:fldCharType="end"/>
            </w:r>
          </w:hyperlink>
        </w:p>
        <w:p w14:paraId="787827A1" w14:textId="706B61DD" w:rsidR="00E41A88" w:rsidRDefault="00D62CA6">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99940064" w:history="1">
            <w:r w:rsidR="00E41A88" w:rsidRPr="007F2E47">
              <w:rPr>
                <w:rStyle w:val="a4"/>
                <w:noProof/>
              </w:rPr>
              <w:t>4</w:t>
            </w:r>
            <w:r w:rsidR="00E41A88">
              <w:rPr>
                <w:rFonts w:asciiTheme="minorHAnsi" w:eastAsiaTheme="minorEastAsia" w:hAnsiTheme="minorHAnsi" w:cstheme="minorBidi"/>
                <w:noProof/>
                <w:sz w:val="21"/>
                <w:szCs w:val="22"/>
              </w:rPr>
              <w:tab/>
            </w:r>
            <w:r w:rsidR="00E41A88" w:rsidRPr="007F2E47">
              <w:rPr>
                <w:rStyle w:val="a4"/>
                <w:noProof/>
              </w:rPr>
              <w:t>方案的分析</w:t>
            </w:r>
            <w:r w:rsidR="00E41A88">
              <w:rPr>
                <w:noProof/>
                <w:webHidden/>
              </w:rPr>
              <w:tab/>
            </w:r>
            <w:r w:rsidR="00E41A88">
              <w:rPr>
                <w:noProof/>
                <w:webHidden/>
              </w:rPr>
              <w:fldChar w:fldCharType="begin"/>
            </w:r>
            <w:r w:rsidR="00E41A88">
              <w:rPr>
                <w:noProof/>
                <w:webHidden/>
              </w:rPr>
              <w:instrText xml:space="preserve"> PAGEREF _Toc99940064 \h </w:instrText>
            </w:r>
            <w:r w:rsidR="00E41A88">
              <w:rPr>
                <w:noProof/>
                <w:webHidden/>
              </w:rPr>
            </w:r>
            <w:r w:rsidR="00E41A88">
              <w:rPr>
                <w:noProof/>
                <w:webHidden/>
              </w:rPr>
              <w:fldChar w:fldCharType="separate"/>
            </w:r>
            <w:r w:rsidR="00E41A88">
              <w:rPr>
                <w:noProof/>
                <w:webHidden/>
              </w:rPr>
              <w:t>6</w:t>
            </w:r>
            <w:r w:rsidR="00E41A88">
              <w:rPr>
                <w:noProof/>
                <w:webHidden/>
              </w:rPr>
              <w:fldChar w:fldCharType="end"/>
            </w:r>
          </w:hyperlink>
        </w:p>
        <w:p w14:paraId="34954D61" w14:textId="03FE38D3" w:rsidR="00E41A88" w:rsidRDefault="00D62CA6">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99940065" w:history="1">
            <w:r w:rsidR="00E41A88" w:rsidRPr="007F2E47">
              <w:rPr>
                <w:rStyle w:val="a4"/>
                <w:noProof/>
              </w:rPr>
              <w:t>4.1</w:t>
            </w:r>
            <w:r w:rsidR="00E41A88">
              <w:rPr>
                <w:rFonts w:asciiTheme="minorHAnsi" w:eastAsiaTheme="minorEastAsia" w:hAnsiTheme="minorHAnsi" w:cstheme="minorBidi"/>
                <w:noProof/>
                <w:sz w:val="21"/>
                <w:szCs w:val="22"/>
              </w:rPr>
              <w:tab/>
            </w:r>
            <w:r w:rsidR="00E41A88" w:rsidRPr="007F2E47">
              <w:rPr>
                <w:rStyle w:val="a4"/>
                <w:noProof/>
              </w:rPr>
              <w:t>正确性</w:t>
            </w:r>
            <w:r w:rsidR="00E41A88">
              <w:rPr>
                <w:noProof/>
                <w:webHidden/>
              </w:rPr>
              <w:tab/>
            </w:r>
            <w:r w:rsidR="00E41A88">
              <w:rPr>
                <w:noProof/>
                <w:webHidden/>
              </w:rPr>
              <w:fldChar w:fldCharType="begin"/>
            </w:r>
            <w:r w:rsidR="00E41A88">
              <w:rPr>
                <w:noProof/>
                <w:webHidden/>
              </w:rPr>
              <w:instrText xml:space="preserve"> PAGEREF _Toc99940065 \h </w:instrText>
            </w:r>
            <w:r w:rsidR="00E41A88">
              <w:rPr>
                <w:noProof/>
                <w:webHidden/>
              </w:rPr>
            </w:r>
            <w:r w:rsidR="00E41A88">
              <w:rPr>
                <w:noProof/>
                <w:webHidden/>
              </w:rPr>
              <w:fldChar w:fldCharType="separate"/>
            </w:r>
            <w:r w:rsidR="00E41A88">
              <w:rPr>
                <w:noProof/>
                <w:webHidden/>
              </w:rPr>
              <w:t>6</w:t>
            </w:r>
            <w:r w:rsidR="00E41A88">
              <w:rPr>
                <w:noProof/>
                <w:webHidden/>
              </w:rPr>
              <w:fldChar w:fldCharType="end"/>
            </w:r>
          </w:hyperlink>
        </w:p>
        <w:p w14:paraId="5EC64419" w14:textId="7A5866B1" w:rsidR="00E41A88" w:rsidRDefault="00D62CA6">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99940066" w:history="1">
            <w:r w:rsidR="00E41A88" w:rsidRPr="007F2E47">
              <w:rPr>
                <w:rStyle w:val="a4"/>
                <w:noProof/>
              </w:rPr>
              <w:t>4.2</w:t>
            </w:r>
            <w:r w:rsidR="00E41A88">
              <w:rPr>
                <w:rFonts w:asciiTheme="minorHAnsi" w:eastAsiaTheme="minorEastAsia" w:hAnsiTheme="minorHAnsi" w:cstheme="minorBidi"/>
                <w:noProof/>
                <w:sz w:val="21"/>
                <w:szCs w:val="22"/>
              </w:rPr>
              <w:tab/>
            </w:r>
            <w:r w:rsidR="00E41A88" w:rsidRPr="007F2E47">
              <w:rPr>
                <w:rStyle w:val="a4"/>
                <w:noProof/>
              </w:rPr>
              <w:t>安全性</w:t>
            </w:r>
            <w:r w:rsidR="00E41A88">
              <w:rPr>
                <w:noProof/>
                <w:webHidden/>
              </w:rPr>
              <w:tab/>
            </w:r>
            <w:r w:rsidR="00E41A88">
              <w:rPr>
                <w:noProof/>
                <w:webHidden/>
              </w:rPr>
              <w:fldChar w:fldCharType="begin"/>
            </w:r>
            <w:r w:rsidR="00E41A88">
              <w:rPr>
                <w:noProof/>
                <w:webHidden/>
              </w:rPr>
              <w:instrText xml:space="preserve"> PAGEREF _Toc99940066 \h </w:instrText>
            </w:r>
            <w:r w:rsidR="00E41A88">
              <w:rPr>
                <w:noProof/>
                <w:webHidden/>
              </w:rPr>
            </w:r>
            <w:r w:rsidR="00E41A88">
              <w:rPr>
                <w:noProof/>
                <w:webHidden/>
              </w:rPr>
              <w:fldChar w:fldCharType="separate"/>
            </w:r>
            <w:r w:rsidR="00E41A88">
              <w:rPr>
                <w:noProof/>
                <w:webHidden/>
              </w:rPr>
              <w:t>6</w:t>
            </w:r>
            <w:r w:rsidR="00E41A88">
              <w:rPr>
                <w:noProof/>
                <w:webHidden/>
              </w:rPr>
              <w:fldChar w:fldCharType="end"/>
            </w:r>
          </w:hyperlink>
        </w:p>
        <w:p w14:paraId="772F6652" w14:textId="4E3CDEE5" w:rsidR="00E41A88" w:rsidRDefault="00D62CA6">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99940067" w:history="1">
            <w:r w:rsidR="00E41A88" w:rsidRPr="007F2E47">
              <w:rPr>
                <w:rStyle w:val="a4"/>
                <w:noProof/>
              </w:rPr>
              <w:t>4.3</w:t>
            </w:r>
            <w:r w:rsidR="00E41A88">
              <w:rPr>
                <w:rFonts w:asciiTheme="minorHAnsi" w:eastAsiaTheme="minorEastAsia" w:hAnsiTheme="minorHAnsi" w:cstheme="minorBidi"/>
                <w:noProof/>
                <w:sz w:val="21"/>
                <w:szCs w:val="22"/>
              </w:rPr>
              <w:tab/>
            </w:r>
            <w:r w:rsidR="00E41A88" w:rsidRPr="007F2E47">
              <w:rPr>
                <w:rStyle w:val="a4"/>
                <w:noProof/>
              </w:rPr>
              <w:t>局限性</w:t>
            </w:r>
            <w:r w:rsidR="00E41A88">
              <w:rPr>
                <w:noProof/>
                <w:webHidden/>
              </w:rPr>
              <w:tab/>
            </w:r>
            <w:r w:rsidR="00E41A88">
              <w:rPr>
                <w:noProof/>
                <w:webHidden/>
              </w:rPr>
              <w:fldChar w:fldCharType="begin"/>
            </w:r>
            <w:r w:rsidR="00E41A88">
              <w:rPr>
                <w:noProof/>
                <w:webHidden/>
              </w:rPr>
              <w:instrText xml:space="preserve"> PAGEREF _Toc99940067 \h </w:instrText>
            </w:r>
            <w:r w:rsidR="00E41A88">
              <w:rPr>
                <w:noProof/>
                <w:webHidden/>
              </w:rPr>
            </w:r>
            <w:r w:rsidR="00E41A88">
              <w:rPr>
                <w:noProof/>
                <w:webHidden/>
              </w:rPr>
              <w:fldChar w:fldCharType="separate"/>
            </w:r>
            <w:r w:rsidR="00E41A88">
              <w:rPr>
                <w:noProof/>
                <w:webHidden/>
              </w:rPr>
              <w:t>6</w:t>
            </w:r>
            <w:r w:rsidR="00E41A88">
              <w:rPr>
                <w:noProof/>
                <w:webHidden/>
              </w:rPr>
              <w:fldChar w:fldCharType="end"/>
            </w:r>
          </w:hyperlink>
        </w:p>
        <w:p w14:paraId="70753F90" w14:textId="14BDA828" w:rsidR="00E41A88" w:rsidRDefault="00D62CA6">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99940068" w:history="1">
            <w:r w:rsidR="00E41A88" w:rsidRPr="007F2E47">
              <w:rPr>
                <w:rStyle w:val="a4"/>
                <w:noProof/>
              </w:rPr>
              <w:t>5</w:t>
            </w:r>
            <w:r w:rsidR="00E41A88">
              <w:rPr>
                <w:rFonts w:asciiTheme="minorHAnsi" w:eastAsiaTheme="minorEastAsia" w:hAnsiTheme="minorHAnsi" w:cstheme="minorBidi"/>
                <w:noProof/>
                <w:sz w:val="21"/>
                <w:szCs w:val="22"/>
              </w:rPr>
              <w:tab/>
            </w:r>
            <w:r w:rsidR="00E41A88" w:rsidRPr="007F2E47">
              <w:rPr>
                <w:rStyle w:val="a4"/>
                <w:noProof/>
              </w:rPr>
              <w:t>结束语</w:t>
            </w:r>
            <w:r w:rsidR="00E41A88">
              <w:rPr>
                <w:noProof/>
                <w:webHidden/>
              </w:rPr>
              <w:tab/>
            </w:r>
            <w:r w:rsidR="00E41A88">
              <w:rPr>
                <w:noProof/>
                <w:webHidden/>
              </w:rPr>
              <w:fldChar w:fldCharType="begin"/>
            </w:r>
            <w:r w:rsidR="00E41A88">
              <w:rPr>
                <w:noProof/>
                <w:webHidden/>
              </w:rPr>
              <w:instrText xml:space="preserve"> PAGEREF _Toc99940068 \h </w:instrText>
            </w:r>
            <w:r w:rsidR="00E41A88">
              <w:rPr>
                <w:noProof/>
                <w:webHidden/>
              </w:rPr>
            </w:r>
            <w:r w:rsidR="00E41A88">
              <w:rPr>
                <w:noProof/>
                <w:webHidden/>
              </w:rPr>
              <w:fldChar w:fldCharType="separate"/>
            </w:r>
            <w:r w:rsidR="00E41A88">
              <w:rPr>
                <w:noProof/>
                <w:webHidden/>
              </w:rPr>
              <w:t>6</w:t>
            </w:r>
            <w:r w:rsidR="00E41A88">
              <w:rPr>
                <w:noProof/>
                <w:webHidden/>
              </w:rPr>
              <w:fldChar w:fldCharType="end"/>
            </w:r>
          </w:hyperlink>
        </w:p>
        <w:p w14:paraId="5D14672E" w14:textId="22D36A00" w:rsidR="00E41A88" w:rsidRDefault="00D62CA6">
          <w:pPr>
            <w:pStyle w:val="TOC1"/>
            <w:tabs>
              <w:tab w:val="right" w:leader="dot" w:pos="9062"/>
            </w:tabs>
            <w:ind w:left="280" w:hanging="280"/>
            <w:rPr>
              <w:rFonts w:asciiTheme="minorHAnsi" w:eastAsiaTheme="minorEastAsia" w:hAnsiTheme="minorHAnsi" w:cstheme="minorBidi"/>
              <w:noProof/>
              <w:sz w:val="21"/>
              <w:szCs w:val="22"/>
            </w:rPr>
          </w:pPr>
          <w:hyperlink w:anchor="_Toc99940069" w:history="1">
            <w:r w:rsidR="00E41A88" w:rsidRPr="007F2E47">
              <w:rPr>
                <w:rStyle w:val="a4"/>
                <w:noProof/>
              </w:rPr>
              <w:t>参考文献</w:t>
            </w:r>
            <w:r w:rsidR="00E41A88">
              <w:rPr>
                <w:noProof/>
                <w:webHidden/>
              </w:rPr>
              <w:tab/>
            </w:r>
            <w:r w:rsidR="00E41A88">
              <w:rPr>
                <w:noProof/>
                <w:webHidden/>
              </w:rPr>
              <w:fldChar w:fldCharType="begin"/>
            </w:r>
            <w:r w:rsidR="00E41A88">
              <w:rPr>
                <w:noProof/>
                <w:webHidden/>
              </w:rPr>
              <w:instrText xml:space="preserve"> PAGEREF _Toc99940069 \h </w:instrText>
            </w:r>
            <w:r w:rsidR="00E41A88">
              <w:rPr>
                <w:noProof/>
                <w:webHidden/>
              </w:rPr>
            </w:r>
            <w:r w:rsidR="00E41A88">
              <w:rPr>
                <w:noProof/>
                <w:webHidden/>
              </w:rPr>
              <w:fldChar w:fldCharType="separate"/>
            </w:r>
            <w:r w:rsidR="00E41A88">
              <w:rPr>
                <w:noProof/>
                <w:webHidden/>
              </w:rPr>
              <w:t>7</w:t>
            </w:r>
            <w:r w:rsidR="00E41A88">
              <w:rPr>
                <w:noProof/>
                <w:webHidden/>
              </w:rPr>
              <w:fldChar w:fldCharType="end"/>
            </w:r>
          </w:hyperlink>
        </w:p>
        <w:p w14:paraId="7E65300C" w14:textId="23964F7A" w:rsidR="00E41A88" w:rsidRDefault="00E41A88">
          <w:pPr>
            <w:spacing w:after="156"/>
            <w:ind w:firstLine="482"/>
          </w:pPr>
          <w:r>
            <w:rPr>
              <w:b/>
              <w:bCs/>
              <w:lang w:val="zh-CN"/>
            </w:rPr>
            <w:fldChar w:fldCharType="end"/>
          </w:r>
        </w:p>
      </w:sdtContent>
    </w:sdt>
    <w:p w14:paraId="704C6240" w14:textId="77777777" w:rsidR="00D91C9C" w:rsidRDefault="00D91C9C" w:rsidP="00F92693">
      <w:pPr>
        <w:spacing w:after="156"/>
        <w:ind w:firstLineChars="0" w:firstLine="0"/>
        <w:sectPr w:rsidR="00D91C9C" w:rsidSect="00D91C9C">
          <w:headerReference w:type="first" r:id="rId18"/>
          <w:pgSz w:w="11906" w:h="16838"/>
          <w:pgMar w:top="1417" w:right="1417" w:bottom="1417" w:left="1417" w:header="850" w:footer="992" w:gutter="0"/>
          <w:cols w:space="720"/>
          <w:titlePg/>
          <w:docGrid w:type="lines" w:linePitch="312"/>
        </w:sectPr>
      </w:pPr>
    </w:p>
    <w:p w14:paraId="2BF99227" w14:textId="79C397A5" w:rsidR="00F24A21" w:rsidRDefault="00F24A21" w:rsidP="00191F74">
      <w:pPr>
        <w:pStyle w:val="1"/>
        <w:numPr>
          <w:ilvl w:val="0"/>
          <w:numId w:val="0"/>
        </w:numPr>
        <w:spacing w:after="156"/>
        <w:ind w:left="425" w:hanging="425"/>
        <w:jc w:val="center"/>
      </w:pPr>
      <w:bookmarkStart w:id="14" w:name="_Toc1741070948"/>
      <w:bookmarkStart w:id="15" w:name="_Toc473057817"/>
      <w:bookmarkStart w:id="16" w:name="_Toc96888614"/>
      <w:bookmarkStart w:id="17" w:name="_Toc96888765"/>
      <w:bookmarkStart w:id="18" w:name="_Toc96889032"/>
      <w:bookmarkStart w:id="19" w:name="_Toc96889482"/>
      <w:bookmarkStart w:id="20" w:name="_Toc96954757"/>
      <w:bookmarkStart w:id="21" w:name="_Toc98257312"/>
      <w:bookmarkStart w:id="22" w:name="_Toc99940051"/>
      <w:r w:rsidRPr="006D57C5">
        <w:rPr>
          <w:rFonts w:hint="eastAsia"/>
        </w:rPr>
        <w:lastRenderedPageBreak/>
        <w:t>引言</w:t>
      </w:r>
      <w:bookmarkEnd w:id="14"/>
      <w:bookmarkEnd w:id="15"/>
      <w:bookmarkEnd w:id="16"/>
      <w:bookmarkEnd w:id="17"/>
      <w:bookmarkEnd w:id="18"/>
      <w:bookmarkEnd w:id="19"/>
      <w:bookmarkEnd w:id="20"/>
      <w:bookmarkEnd w:id="21"/>
      <w:bookmarkEnd w:id="22"/>
    </w:p>
    <w:p w14:paraId="3AA92730" w14:textId="77777777" w:rsidR="007C3524" w:rsidRDefault="007C3524" w:rsidP="007C3524">
      <w:pPr>
        <w:spacing w:after="156"/>
        <w:ind w:firstLine="480"/>
      </w:pPr>
      <w:r>
        <w:rPr>
          <w:rFonts w:hint="eastAsia"/>
        </w:rPr>
        <w:t>信息大爆炸的今天，海量的数据扑面而来。面对这些激增的数据，如果自己的设备无法处理，那么就可以交由有能力的第三方代行计算，这时就涉及到了数据的隐私与机密的问题。例如，一款软件若要在</w:t>
      </w:r>
      <w:proofErr w:type="gramStart"/>
      <w:r>
        <w:rPr>
          <w:rFonts w:hint="eastAsia"/>
        </w:rPr>
        <w:t>本地处理</w:t>
      </w:r>
      <w:proofErr w:type="gramEnd"/>
      <w:r>
        <w:rPr>
          <w:rFonts w:hint="eastAsia"/>
        </w:rPr>
        <w:t>数据，若用户设备性能低，在</w:t>
      </w:r>
      <w:proofErr w:type="gramStart"/>
      <w:r>
        <w:rPr>
          <w:rFonts w:hint="eastAsia"/>
        </w:rPr>
        <w:t>本地处理</w:t>
      </w:r>
      <w:proofErr w:type="gramEnd"/>
      <w:r>
        <w:rPr>
          <w:rFonts w:hint="eastAsia"/>
        </w:rPr>
        <w:t>会大大消耗设备资源，造成使用卡顿，用户体验性极差。而将这些数据提交到云服务器上去计算，则能大大解决这一问题。这时迎来了有一个问题，若将用户的隐私数据直接提交给云服务器，就会造成数据的泄露，这就是大数据下的隐私问题。而将数据进行加密，再安全传输协议发送至云服务器，由云服务器代为处理，这也许是一个好的办法。</w:t>
      </w:r>
    </w:p>
    <w:p w14:paraId="06512D37" w14:textId="77777777" w:rsidR="007C3524" w:rsidRDefault="007C3524" w:rsidP="007C3524">
      <w:pPr>
        <w:spacing w:after="156"/>
        <w:ind w:firstLine="480"/>
      </w:pPr>
      <w:r>
        <w:rPr>
          <w:rFonts w:hint="eastAsia"/>
        </w:rPr>
        <w:t>针对上诉问题，</w:t>
      </w:r>
      <w:r w:rsidRPr="0024414F">
        <w:rPr>
          <w:rFonts w:hint="eastAsia"/>
        </w:rPr>
        <w:t>Rivest</w:t>
      </w:r>
      <w:r w:rsidRPr="0024414F">
        <w:rPr>
          <w:rFonts w:hint="eastAsia"/>
        </w:rPr>
        <w:t>等人在</w:t>
      </w:r>
      <w:r w:rsidRPr="0024414F">
        <w:rPr>
          <w:rFonts w:hint="eastAsia"/>
        </w:rPr>
        <w:t>20</w:t>
      </w:r>
      <w:r w:rsidRPr="0024414F">
        <w:rPr>
          <w:rFonts w:hint="eastAsia"/>
        </w:rPr>
        <w:t>世纪</w:t>
      </w:r>
      <w:r w:rsidRPr="0024414F">
        <w:rPr>
          <w:rFonts w:hint="eastAsia"/>
        </w:rPr>
        <w:t>70</w:t>
      </w:r>
      <w:r w:rsidRPr="0024414F">
        <w:rPr>
          <w:rFonts w:hint="eastAsia"/>
        </w:rPr>
        <w:t>年代首先提出的</w:t>
      </w:r>
      <w:r>
        <w:rPr>
          <w:rFonts w:hint="eastAsia"/>
        </w:rPr>
        <w:t>“同态加密”能</w:t>
      </w:r>
      <w:r w:rsidRPr="00100572">
        <w:rPr>
          <w:rFonts w:hint="eastAsia"/>
        </w:rPr>
        <w:t>实现基本的加密操作之外，还能实现密文间的多种计算功能，即先计算后解密可等价于先解密后计算</w:t>
      </w:r>
      <w:r>
        <w:rPr>
          <w:rFonts w:hint="eastAsia"/>
        </w:rPr>
        <w:t>。这使得数据能由多方提供给云服务器进行密文计算，对数据的机密性，完整性和隐私性得到了有效的保护。</w:t>
      </w:r>
    </w:p>
    <w:p w14:paraId="7340431C" w14:textId="77777777" w:rsidR="007C3524" w:rsidRDefault="007C3524" w:rsidP="007C3524">
      <w:pPr>
        <w:spacing w:after="156"/>
        <w:ind w:firstLine="480"/>
      </w:pPr>
      <w:r w:rsidRPr="00414081">
        <w:rPr>
          <w:rFonts w:hint="eastAsia"/>
        </w:rPr>
        <w:t>1985</w:t>
      </w:r>
      <w:r w:rsidRPr="00414081">
        <w:rPr>
          <w:rFonts w:hint="eastAsia"/>
        </w:rPr>
        <w:t>年，</w:t>
      </w:r>
      <w:proofErr w:type="spellStart"/>
      <w:r w:rsidRPr="00414081">
        <w:rPr>
          <w:rFonts w:hint="eastAsia"/>
        </w:rPr>
        <w:t>ElGamal</w:t>
      </w:r>
      <w:proofErr w:type="spellEnd"/>
      <w:r w:rsidRPr="00414081">
        <w:rPr>
          <w:rFonts w:hint="eastAsia"/>
        </w:rPr>
        <w:t xml:space="preserve"> [</w:t>
      </w:r>
      <w:r>
        <w:rPr>
          <w:rFonts w:hint="eastAsia"/>
        </w:rPr>
        <w:t>1</w:t>
      </w:r>
      <w:r w:rsidRPr="00414081">
        <w:rPr>
          <w:rFonts w:hint="eastAsia"/>
        </w:rPr>
        <w:t>]</w:t>
      </w:r>
      <w:r w:rsidRPr="00414081">
        <w:rPr>
          <w:rFonts w:hint="eastAsia"/>
        </w:rPr>
        <w:t>基于有限域上的离散对数困难假设设计了</w:t>
      </w:r>
      <w:proofErr w:type="spellStart"/>
      <w:r w:rsidRPr="00414081">
        <w:rPr>
          <w:rFonts w:hint="eastAsia"/>
        </w:rPr>
        <w:t>ElGamal</w:t>
      </w:r>
      <w:proofErr w:type="spellEnd"/>
      <w:r w:rsidRPr="00414081">
        <w:rPr>
          <w:rFonts w:hint="eastAsia"/>
        </w:rPr>
        <w:t>加密算法</w:t>
      </w:r>
      <w:r>
        <w:rPr>
          <w:rFonts w:hint="eastAsia"/>
        </w:rPr>
        <w:t>，该加密方法具有乘法同态性，并且满足选择明文不可区分</w:t>
      </w:r>
      <w:r>
        <w:rPr>
          <w:rFonts w:hint="eastAsia"/>
        </w:rPr>
        <w:t>(</w:t>
      </w:r>
      <w:r>
        <w:t>IND-CPA)</w:t>
      </w:r>
      <w:r>
        <w:rPr>
          <w:rFonts w:hint="eastAsia"/>
        </w:rPr>
        <w:t>安全，但是</w:t>
      </w:r>
      <w:proofErr w:type="spellStart"/>
      <w:r w:rsidRPr="009135A0">
        <w:rPr>
          <w:rFonts w:hint="eastAsia"/>
        </w:rPr>
        <w:t>ElGamal</w:t>
      </w:r>
      <w:proofErr w:type="spellEnd"/>
      <w:r w:rsidRPr="009135A0">
        <w:rPr>
          <w:rFonts w:hint="eastAsia"/>
        </w:rPr>
        <w:t>的一个不足之处是它的密文成倍扩张</w:t>
      </w:r>
      <w:r>
        <w:rPr>
          <w:rFonts w:hint="eastAsia"/>
        </w:rPr>
        <w:t>。应用最为广泛的当属</w:t>
      </w:r>
      <w:proofErr w:type="spellStart"/>
      <w:r w:rsidRPr="007808EC">
        <w:t>Paillier</w:t>
      </w:r>
      <w:proofErr w:type="spellEnd"/>
      <w:r>
        <w:rPr>
          <w:rFonts w:hint="eastAsia"/>
        </w:rPr>
        <w:t>[</w:t>
      </w:r>
      <w:r>
        <w:t>2]</w:t>
      </w:r>
      <w:r>
        <w:rPr>
          <w:rFonts w:hint="eastAsia"/>
        </w:rPr>
        <w:t>加密系统，</w:t>
      </w:r>
      <w:r w:rsidRPr="00F81000">
        <w:rPr>
          <w:rFonts w:hint="eastAsia"/>
        </w:rPr>
        <w:t>基于高阶合数度剩余类困难问题，且具有</w:t>
      </w:r>
      <w:r w:rsidRPr="00F81000">
        <w:rPr>
          <w:rFonts w:hint="eastAsia"/>
        </w:rPr>
        <w:t>IND-CPA</w:t>
      </w:r>
      <w:r w:rsidRPr="00F81000">
        <w:rPr>
          <w:rFonts w:hint="eastAsia"/>
        </w:rPr>
        <w:t>安全。</w:t>
      </w:r>
      <w:r w:rsidRPr="005B035B">
        <w:rPr>
          <w:rFonts w:hint="eastAsia"/>
        </w:rPr>
        <w:t>Goldwasser-</w:t>
      </w:r>
      <w:proofErr w:type="spellStart"/>
      <w:r w:rsidRPr="005B035B">
        <w:rPr>
          <w:rFonts w:hint="eastAsia"/>
        </w:rPr>
        <w:t>Micali</w:t>
      </w:r>
      <w:proofErr w:type="spellEnd"/>
      <w:r w:rsidRPr="005B035B">
        <w:rPr>
          <w:rFonts w:hint="eastAsia"/>
        </w:rPr>
        <w:t xml:space="preserve"> [</w:t>
      </w:r>
      <w:r>
        <w:rPr>
          <w:rFonts w:hint="eastAsia"/>
        </w:rPr>
        <w:t>3</w:t>
      </w:r>
      <w:r w:rsidRPr="005B035B">
        <w:rPr>
          <w:rFonts w:hint="eastAsia"/>
        </w:rPr>
        <w:t>]</w:t>
      </w:r>
      <w:r w:rsidRPr="005B035B">
        <w:rPr>
          <w:rFonts w:hint="eastAsia"/>
        </w:rPr>
        <w:t>加密系统属于</w:t>
      </w:r>
      <w:r>
        <w:rPr>
          <w:rFonts w:hint="eastAsia"/>
        </w:rPr>
        <w:t>异或</w:t>
      </w:r>
      <w:r w:rsidRPr="005B035B">
        <w:rPr>
          <w:rFonts w:hint="eastAsia"/>
        </w:rPr>
        <w:t>同态加密系统，该加密系统基于二次剩余困难问题，虽具有</w:t>
      </w:r>
      <w:r w:rsidRPr="005B035B">
        <w:rPr>
          <w:rFonts w:hint="eastAsia"/>
        </w:rPr>
        <w:t>IND-CPA</w:t>
      </w:r>
      <w:r w:rsidRPr="005B035B">
        <w:rPr>
          <w:rFonts w:hint="eastAsia"/>
        </w:rPr>
        <w:t>安全，但每次只能加密单比特，因此加密效率会比较低。</w:t>
      </w:r>
      <w:r>
        <w:t xml:space="preserve"> </w:t>
      </w:r>
      <w:r w:rsidRPr="00841EDA">
        <w:rPr>
          <w:rFonts w:hint="eastAsia"/>
        </w:rPr>
        <w:t>1999</w:t>
      </w:r>
      <w:r w:rsidRPr="00841EDA">
        <w:rPr>
          <w:rFonts w:hint="eastAsia"/>
        </w:rPr>
        <w:t>—</w:t>
      </w:r>
      <w:r w:rsidRPr="00841EDA">
        <w:rPr>
          <w:rFonts w:hint="eastAsia"/>
        </w:rPr>
        <w:t>2005</w:t>
      </w:r>
      <w:r w:rsidRPr="00841EDA">
        <w:rPr>
          <w:rFonts w:hint="eastAsia"/>
        </w:rPr>
        <w:t>年间出现了不少浅同态加密方案，</w:t>
      </w:r>
      <w:r>
        <w:rPr>
          <w:rFonts w:hint="eastAsia"/>
        </w:rPr>
        <w:t>其中最著名浅同态加密方案当属</w:t>
      </w:r>
      <w:proofErr w:type="spellStart"/>
      <w:r w:rsidRPr="001C7725">
        <w:rPr>
          <w:rFonts w:hint="eastAsia"/>
        </w:rPr>
        <w:t>Boneh</w:t>
      </w:r>
      <w:proofErr w:type="spellEnd"/>
      <w:r w:rsidRPr="001C7725">
        <w:rPr>
          <w:rFonts w:hint="eastAsia"/>
        </w:rPr>
        <w:t>[</w:t>
      </w:r>
      <w:r>
        <w:rPr>
          <w:rFonts w:hint="eastAsia"/>
        </w:rPr>
        <w:t>4</w:t>
      </w:r>
      <w:r w:rsidRPr="001C7725">
        <w:rPr>
          <w:rFonts w:hint="eastAsia"/>
        </w:rPr>
        <w:t>]</w:t>
      </w:r>
      <w:r w:rsidRPr="001C7725">
        <w:rPr>
          <w:rFonts w:hint="eastAsia"/>
        </w:rPr>
        <w:t>等基于理想成员判定困难假设设计的加密方案。</w:t>
      </w:r>
      <w:r w:rsidRPr="009669E4">
        <w:rPr>
          <w:rFonts w:hint="eastAsia"/>
        </w:rPr>
        <w:t>该方案能执行一次乘法和若干次加法运算，</w:t>
      </w:r>
      <w:proofErr w:type="spellStart"/>
      <w:r w:rsidRPr="009669E4">
        <w:rPr>
          <w:rFonts w:hint="eastAsia"/>
        </w:rPr>
        <w:t>Boneh</w:t>
      </w:r>
      <w:proofErr w:type="spellEnd"/>
      <w:r w:rsidRPr="009669E4">
        <w:rPr>
          <w:rFonts w:hint="eastAsia"/>
        </w:rPr>
        <w:t xml:space="preserve"> [</w:t>
      </w:r>
      <w:r>
        <w:rPr>
          <w:rFonts w:hint="eastAsia"/>
        </w:rPr>
        <w:t>4</w:t>
      </w:r>
      <w:r w:rsidRPr="009669E4">
        <w:rPr>
          <w:rFonts w:hint="eastAsia"/>
        </w:rPr>
        <w:t>]</w:t>
      </w:r>
      <w:r w:rsidRPr="009669E4">
        <w:rPr>
          <w:rFonts w:hint="eastAsia"/>
        </w:rPr>
        <w:t>等虽然用它成功解决了</w:t>
      </w:r>
      <w:r w:rsidRPr="009669E4">
        <w:rPr>
          <w:rFonts w:hint="eastAsia"/>
        </w:rPr>
        <w:t>2NF</w:t>
      </w:r>
      <w:r w:rsidRPr="009669E4">
        <w:rPr>
          <w:rFonts w:hint="eastAsia"/>
        </w:rPr>
        <w:t>问题，但是该方案在解密时需要搜索解密，因此基于此方案的</w:t>
      </w:r>
      <w:r w:rsidRPr="009669E4">
        <w:rPr>
          <w:rFonts w:hint="eastAsia"/>
        </w:rPr>
        <w:t>2NF</w:t>
      </w:r>
      <w:r w:rsidRPr="009669E4">
        <w:rPr>
          <w:rFonts w:hint="eastAsia"/>
        </w:rPr>
        <w:t>保密计算协议效率很低。</w:t>
      </w:r>
      <w:r w:rsidRPr="008565CA">
        <w:rPr>
          <w:rFonts w:hint="eastAsia"/>
        </w:rPr>
        <w:t>2009</w:t>
      </w:r>
      <w:r w:rsidRPr="008565CA">
        <w:rPr>
          <w:rFonts w:hint="eastAsia"/>
        </w:rPr>
        <w:t>年</w:t>
      </w:r>
      <w:r w:rsidRPr="008565CA">
        <w:rPr>
          <w:rFonts w:hint="eastAsia"/>
        </w:rPr>
        <w:t>9</w:t>
      </w:r>
      <w:r w:rsidRPr="008565CA">
        <w:rPr>
          <w:rFonts w:hint="eastAsia"/>
        </w:rPr>
        <w:t>月，</w:t>
      </w:r>
      <w:r>
        <w:rPr>
          <w:rFonts w:hint="eastAsia"/>
        </w:rPr>
        <w:t>身处</w:t>
      </w:r>
      <w:r>
        <w:rPr>
          <w:rFonts w:hint="eastAsia"/>
        </w:rPr>
        <w:t>IBM</w:t>
      </w:r>
      <w:r>
        <w:rPr>
          <w:rFonts w:hint="eastAsia"/>
        </w:rPr>
        <w:t>的研究员</w:t>
      </w:r>
      <w:r w:rsidRPr="008565CA">
        <w:rPr>
          <w:rFonts w:hint="eastAsia"/>
        </w:rPr>
        <w:t>Craig Gentry</w:t>
      </w:r>
      <w:r>
        <w:t>[</w:t>
      </w:r>
      <w:r>
        <w:rPr>
          <w:rFonts w:hint="eastAsia"/>
        </w:rPr>
        <w:t>5</w:t>
      </w:r>
      <w:r>
        <w:t>]</w:t>
      </w:r>
      <w:r>
        <w:rPr>
          <w:rFonts w:hint="eastAsia"/>
        </w:rPr>
        <w:t>发表一篇论文于</w:t>
      </w:r>
      <w:r w:rsidRPr="008565CA">
        <w:rPr>
          <w:rFonts w:hint="eastAsia"/>
        </w:rPr>
        <w:t>STOC</w:t>
      </w:r>
      <w:r>
        <w:rPr>
          <w:rFonts w:hint="eastAsia"/>
        </w:rPr>
        <w:t>，他解决了一项棘手的数学问题，该问题自几十年前公</w:t>
      </w:r>
      <w:proofErr w:type="gramStart"/>
      <w:r>
        <w:rPr>
          <w:rFonts w:hint="eastAsia"/>
        </w:rPr>
        <w:t>钥</w:t>
      </w:r>
      <w:proofErr w:type="gramEnd"/>
      <w:r>
        <w:rPr>
          <w:rFonts w:hint="eastAsia"/>
        </w:rPr>
        <w:t>加密发明以来，一致困扰着科学家们。他基于“理想格</w:t>
      </w:r>
      <w:r>
        <w:rPr>
          <w:rFonts w:hint="eastAsia"/>
        </w:rPr>
        <w:t>idea</w:t>
      </w:r>
      <w:r>
        <w:t xml:space="preserve"> </w:t>
      </w:r>
      <w:r>
        <w:rPr>
          <w:rFonts w:hint="eastAsia"/>
        </w:rPr>
        <w:t>lattice</w:t>
      </w:r>
      <w:r>
        <w:rPr>
          <w:rFonts w:hint="eastAsia"/>
        </w:rPr>
        <w:t>”的数学对象，使人们可以充分操作加密状态的数据，即可以在</w:t>
      </w:r>
      <w:proofErr w:type="gramStart"/>
      <w:r>
        <w:rPr>
          <w:rFonts w:hint="eastAsia"/>
        </w:rPr>
        <w:t>不</w:t>
      </w:r>
      <w:proofErr w:type="gramEnd"/>
      <w:r>
        <w:rPr>
          <w:rFonts w:hint="eastAsia"/>
        </w:rPr>
        <w:t>解密的情况下对加密数据进行任何可以在明文上的计算，对加密后的信息仍能深入和无限的分析，保证数据的隐私性、完整性和保密性。这个加密技术被称为全同态加密</w:t>
      </w:r>
      <w:r>
        <w:rPr>
          <w:rFonts w:hint="eastAsia"/>
        </w:rPr>
        <w:t>(</w:t>
      </w:r>
      <w:r>
        <w:t>full homomorphic encryption)</w:t>
      </w:r>
      <w:r>
        <w:rPr>
          <w:rFonts w:hint="eastAsia"/>
        </w:rPr>
        <w:t>。</w:t>
      </w:r>
    </w:p>
    <w:p w14:paraId="035B88DB" w14:textId="0B833FD5" w:rsidR="007C3524" w:rsidRDefault="007C3524" w:rsidP="007C3524">
      <w:pPr>
        <w:spacing w:after="156"/>
        <w:ind w:firstLine="480"/>
      </w:pPr>
      <w:r>
        <w:rPr>
          <w:rFonts w:hint="eastAsia"/>
        </w:rPr>
        <w:t>通过上述可以了解同态加密的大致发展过程，目前支持密文计算的同态加密方案或许不支持多种密文混合计算，或者多次密文计算，</w:t>
      </w:r>
      <w:proofErr w:type="gramStart"/>
      <w:r>
        <w:rPr>
          <w:rFonts w:hint="eastAsia"/>
        </w:rPr>
        <w:t>亦或</w:t>
      </w:r>
      <w:proofErr w:type="gramEnd"/>
      <w:r>
        <w:rPr>
          <w:rFonts w:hint="eastAsia"/>
        </w:rPr>
        <w:t>是复杂度高，那以实现，</w:t>
      </w:r>
      <w:proofErr w:type="gramStart"/>
      <w:r>
        <w:rPr>
          <w:rFonts w:hint="eastAsia"/>
        </w:rPr>
        <w:t>总之还</w:t>
      </w:r>
      <w:proofErr w:type="gramEnd"/>
      <w:r>
        <w:rPr>
          <w:rFonts w:hint="eastAsia"/>
        </w:rPr>
        <w:t>较难应用于实际。针对上诉问题，设计一种方案，能使其适应分布式统计，保证其计算精度并保护其数据隐私。</w:t>
      </w:r>
    </w:p>
    <w:p w14:paraId="453490C4" w14:textId="50F30487" w:rsidR="00FC502D" w:rsidRDefault="008F49CB" w:rsidP="00A6677E">
      <w:pPr>
        <w:pStyle w:val="1"/>
        <w:spacing w:after="156"/>
        <w:jc w:val="center"/>
      </w:pPr>
      <w:bookmarkStart w:id="23" w:name="_Toc99940052"/>
      <w:r>
        <w:rPr>
          <w:rFonts w:hint="eastAsia"/>
        </w:rPr>
        <w:lastRenderedPageBreak/>
        <w:t>相关工作和理论</w:t>
      </w:r>
      <w:bookmarkEnd w:id="23"/>
    </w:p>
    <w:p w14:paraId="5ACD1016" w14:textId="77777777" w:rsidR="00076895" w:rsidRDefault="00076895" w:rsidP="00076895">
      <w:pPr>
        <w:spacing w:after="156"/>
        <w:ind w:firstLine="480"/>
      </w:pPr>
      <w:r>
        <w:rPr>
          <w:rFonts w:hint="eastAsia"/>
        </w:rPr>
        <w:t>对数据的加密与传输协议进行研究。</w:t>
      </w:r>
    </w:p>
    <w:p w14:paraId="07EEF862" w14:textId="159CE98A" w:rsidR="00076895" w:rsidRDefault="00076895" w:rsidP="009D7C08">
      <w:pPr>
        <w:pStyle w:val="2"/>
        <w:spacing w:after="156"/>
      </w:pPr>
      <w:bookmarkStart w:id="24" w:name="_Toc99940053"/>
      <w:r>
        <w:rPr>
          <w:rFonts w:hint="eastAsia"/>
        </w:rPr>
        <w:t>数据通过何种方式加密。</w:t>
      </w:r>
      <w:bookmarkEnd w:id="24"/>
    </w:p>
    <w:p w14:paraId="75BB79A7" w14:textId="77777777" w:rsidR="00076895" w:rsidRDefault="00076895" w:rsidP="00076895">
      <w:pPr>
        <w:spacing w:after="156"/>
        <w:ind w:firstLine="480"/>
      </w:pPr>
      <w:r>
        <w:rPr>
          <w:rFonts w:hint="eastAsia"/>
        </w:rPr>
        <w:t>杨攀、桂小林、姚婧</w:t>
      </w:r>
      <w:r>
        <w:rPr>
          <w:rFonts w:hint="eastAsia"/>
        </w:rPr>
        <w:t>[6</w:t>
      </w:r>
      <w:r>
        <w:t>]</w:t>
      </w:r>
      <w:r>
        <w:rPr>
          <w:rFonts w:hint="eastAsia"/>
        </w:rPr>
        <w:t>等数据加密方案算法研究的</w:t>
      </w:r>
      <w:r>
        <w:rPr>
          <w:rFonts w:hint="eastAsia"/>
        </w:rPr>
        <w:t>CESIL</w:t>
      </w:r>
      <w:r>
        <w:rPr>
          <w:rFonts w:hint="eastAsia"/>
        </w:rPr>
        <w:t>方案，对数据进行加密。密钥的维度</w:t>
      </w:r>
      <w:r>
        <w:rPr>
          <w:rFonts w:hint="eastAsia"/>
        </w:rPr>
        <w:t>n</w:t>
      </w:r>
      <w:r>
        <w:rPr>
          <w:rFonts w:hint="eastAsia"/>
        </w:rPr>
        <w:t>越大，攻击者通过穷举攻击获得密钥的可能性越低。</w:t>
      </w:r>
      <w:r>
        <w:rPr>
          <w:rFonts w:hint="eastAsia"/>
        </w:rPr>
        <w:t>CESIL</w:t>
      </w:r>
      <w:r>
        <w:rPr>
          <w:rFonts w:hint="eastAsia"/>
        </w:rPr>
        <w:t>方案解决了已有加密方案不支持多次乘法及加法、乘混合运算的问题。但明文空间的限制使其只能计算正整数类型数据。针对上述问题，</w:t>
      </w:r>
      <w:r w:rsidRPr="0023704F">
        <w:t xml:space="preserve"> </w:t>
      </w:r>
      <w:r>
        <w:rPr>
          <w:rFonts w:hint="eastAsia"/>
        </w:rPr>
        <w:t>引用文献</w:t>
      </w:r>
      <w:r>
        <w:t>[</w:t>
      </w:r>
      <w:r>
        <w:rPr>
          <w:rFonts w:hint="eastAsia"/>
        </w:rPr>
        <w:t>7</w:t>
      </w:r>
      <w:r>
        <w:t>]</w:t>
      </w:r>
      <w:r>
        <w:rPr>
          <w:rFonts w:hint="eastAsia"/>
        </w:rPr>
        <w:t>将分布式统计的常规计算公式进行转换，变形，使其能适应</w:t>
      </w:r>
      <w:r w:rsidRPr="008565CA">
        <w:rPr>
          <w:rFonts w:hint="eastAsia"/>
        </w:rPr>
        <w:t>Craig Gentry</w:t>
      </w:r>
      <w:r>
        <w:rPr>
          <w:rFonts w:hint="eastAsia"/>
        </w:rPr>
        <w:t>的全同态加密方案，解决密文的计算问题。接着通过安全的传输通道，将加密后的数据传输至第三</w:t>
      </w:r>
      <w:proofErr w:type="gramStart"/>
      <w:r>
        <w:rPr>
          <w:rFonts w:hint="eastAsia"/>
        </w:rPr>
        <w:t>方服务计算商让</w:t>
      </w:r>
      <w:proofErr w:type="gramEnd"/>
      <w:r>
        <w:rPr>
          <w:rFonts w:hint="eastAsia"/>
        </w:rPr>
        <w:t>其处理。</w:t>
      </w:r>
    </w:p>
    <w:p w14:paraId="3436E265" w14:textId="2883DD67" w:rsidR="00076895" w:rsidRDefault="00076895" w:rsidP="00B145FF">
      <w:pPr>
        <w:pStyle w:val="2"/>
        <w:spacing w:after="156"/>
      </w:pPr>
      <w:bookmarkStart w:id="25" w:name="_Toc99940054"/>
      <w:r>
        <w:rPr>
          <w:rFonts w:hint="eastAsia"/>
        </w:rPr>
        <w:t>数据的传输安全。</w:t>
      </w:r>
      <w:bookmarkEnd w:id="25"/>
    </w:p>
    <w:p w14:paraId="389817BB" w14:textId="77777777" w:rsidR="00076895" w:rsidRDefault="00076895" w:rsidP="00076895">
      <w:pPr>
        <w:spacing w:after="156"/>
        <w:ind w:firstLine="480"/>
      </w:pPr>
      <w:r>
        <w:rPr>
          <w:rFonts w:hint="eastAsia"/>
        </w:rPr>
        <w:t>文献</w:t>
      </w:r>
      <w:r>
        <w:rPr>
          <w:rFonts w:hint="eastAsia"/>
        </w:rPr>
        <w:t>[</w:t>
      </w:r>
      <w:r>
        <w:t>8]</w:t>
      </w:r>
      <w:r>
        <w:rPr>
          <w:rFonts w:hint="eastAsia"/>
        </w:rPr>
        <w:t>基于</w:t>
      </w:r>
      <w:r>
        <w:rPr>
          <w:rFonts w:hint="eastAsia"/>
        </w:rPr>
        <w:t>Shamir</w:t>
      </w:r>
      <w:r>
        <w:rPr>
          <w:rFonts w:hint="eastAsia"/>
        </w:rPr>
        <w:t>的密钥共享方案提出了安全的外包计算协议，将数据分成</w:t>
      </w:r>
      <w:r w:rsidRPr="00F44AD7">
        <w:rPr>
          <w:position w:val="-6"/>
        </w:rPr>
        <w:object w:dxaOrig="200" w:dyaOrig="220" w14:anchorId="3094E2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1.15pt" o:ole="">
            <v:imagedata r:id="rId19" o:title=""/>
          </v:shape>
          <o:OLEObject Type="Embed" ProgID="Equation.DSMT4" ShapeID="_x0000_i1025" DrawAspect="Content" ObjectID="_1711393012" r:id="rId20"/>
        </w:object>
      </w:r>
      <w:proofErr w:type="gramStart"/>
      <w:r>
        <w:rPr>
          <w:rFonts w:hint="eastAsia"/>
        </w:rPr>
        <w:t>个</w:t>
      </w:r>
      <w:proofErr w:type="gramEnd"/>
      <w:r>
        <w:rPr>
          <w:rFonts w:hint="eastAsia"/>
        </w:rPr>
        <w:t>秘密分块，通过秘密通道传输。在协议中，攻击者想通过截取秘密分块来重构数据是不可行的。</w:t>
      </w:r>
      <w:proofErr w:type="spellStart"/>
      <w:r>
        <w:rPr>
          <w:rFonts w:hint="eastAsia"/>
        </w:rPr>
        <w:t>Asharov</w:t>
      </w:r>
      <w:proofErr w:type="spellEnd"/>
      <w:r>
        <w:rPr>
          <w:rFonts w:hint="eastAsia"/>
        </w:rPr>
        <w:t>等人基于文献</w:t>
      </w:r>
      <w:r>
        <w:rPr>
          <w:rFonts w:hint="eastAsia"/>
        </w:rPr>
        <w:t>[9</w:t>
      </w:r>
      <w:r>
        <w:t>-</w:t>
      </w:r>
      <w:r>
        <w:rPr>
          <w:rFonts w:hint="eastAsia"/>
        </w:rPr>
        <w:t>10</w:t>
      </w:r>
      <w:r>
        <w:t>]</w:t>
      </w:r>
      <w:r>
        <w:rPr>
          <w:rFonts w:hint="eastAsia"/>
        </w:rPr>
        <w:t>中的</w:t>
      </w:r>
      <w:r>
        <w:rPr>
          <w:rFonts w:hint="eastAsia"/>
        </w:rPr>
        <w:t>FTH</w:t>
      </w:r>
      <w:r>
        <w:rPr>
          <w:rFonts w:hint="eastAsia"/>
        </w:rPr>
        <w:t>方案给出了相对比较高效的</w:t>
      </w:r>
      <w:r>
        <w:rPr>
          <w:rFonts w:hint="eastAsia"/>
        </w:rPr>
        <w:t>TFHE</w:t>
      </w:r>
      <w:r>
        <w:rPr>
          <w:rFonts w:hint="eastAsia"/>
        </w:rPr>
        <w:t>方案的改造。该协议可以被证明在半恶意模型下安全，即模型中敌手基本</w:t>
      </w:r>
      <w:proofErr w:type="gramStart"/>
      <w:r>
        <w:rPr>
          <w:rFonts w:hint="eastAsia"/>
        </w:rPr>
        <w:t>遵照协议</w:t>
      </w:r>
      <w:proofErr w:type="gramEnd"/>
      <w:r>
        <w:rPr>
          <w:rFonts w:hint="eastAsia"/>
        </w:rPr>
        <w:t>进行，但是可能会根据自己的视图恶意的产生运算中使用的随机数。</w:t>
      </w:r>
    </w:p>
    <w:p w14:paraId="3DD32F02" w14:textId="77777777" w:rsidR="00076895" w:rsidRDefault="00076895" w:rsidP="00CF76A5">
      <w:pPr>
        <w:pStyle w:val="2"/>
        <w:spacing w:after="156"/>
      </w:pPr>
      <w:bookmarkStart w:id="26" w:name="_Toc99940055"/>
      <w:r>
        <w:rPr>
          <w:rFonts w:hint="eastAsia"/>
        </w:rPr>
        <w:t>本文结构</w:t>
      </w:r>
      <w:bookmarkEnd w:id="26"/>
    </w:p>
    <w:p w14:paraId="69BF43E7" w14:textId="77777777" w:rsidR="00076895" w:rsidRPr="00052FF6" w:rsidRDefault="00076895" w:rsidP="00076895">
      <w:pPr>
        <w:spacing w:after="156"/>
        <w:ind w:firstLine="480"/>
      </w:pPr>
      <w:r>
        <w:rPr>
          <w:rFonts w:hint="eastAsia"/>
        </w:rPr>
        <w:t>第一部分本文的相关理论基础。第二部分分析计算协议对数据的安全。第三部分对方案正确性，安全性，复杂性以及局限性进行分析。</w:t>
      </w:r>
    </w:p>
    <w:p w14:paraId="16018104" w14:textId="7A8AABC0" w:rsidR="00CF6977" w:rsidRDefault="0036445E" w:rsidP="00DC79F4">
      <w:pPr>
        <w:pStyle w:val="1"/>
        <w:spacing w:after="156"/>
        <w:jc w:val="center"/>
      </w:pPr>
      <w:bookmarkStart w:id="27" w:name="_Toc99940056"/>
      <w:r>
        <w:t>理论基础</w:t>
      </w:r>
      <w:bookmarkEnd w:id="27"/>
    </w:p>
    <w:p w14:paraId="34EBD9A4" w14:textId="235844C0" w:rsidR="00F31969" w:rsidRDefault="00D63FD1" w:rsidP="009A5EDE">
      <w:pPr>
        <w:pStyle w:val="2"/>
        <w:spacing w:after="156"/>
      </w:pPr>
      <w:bookmarkStart w:id="28" w:name="_Toc99940057"/>
      <w:r w:rsidRPr="00D63FD1">
        <w:rPr>
          <w:rFonts w:hint="eastAsia"/>
        </w:rPr>
        <w:t>背景知识</w:t>
      </w:r>
      <w:bookmarkEnd w:id="28"/>
    </w:p>
    <w:p w14:paraId="34B3CD25" w14:textId="77777777" w:rsidR="003F6F69" w:rsidRDefault="003F6F69" w:rsidP="003F6F69">
      <w:pPr>
        <w:spacing w:after="156"/>
        <w:ind w:firstLine="480"/>
      </w:pPr>
      <w:r w:rsidRPr="00154EC2">
        <w:rPr>
          <w:rFonts w:hint="eastAsia"/>
        </w:rPr>
        <w:t>同态加密是一种加密形式，具有额外的评估能力，可以在</w:t>
      </w:r>
      <w:proofErr w:type="gramStart"/>
      <w:r w:rsidRPr="00154EC2">
        <w:rPr>
          <w:rFonts w:hint="eastAsia"/>
        </w:rPr>
        <w:t>不访问</w:t>
      </w:r>
      <w:proofErr w:type="gramEnd"/>
      <w:r w:rsidRPr="00154EC2">
        <w:rPr>
          <w:rFonts w:hint="eastAsia"/>
        </w:rPr>
        <w:t>密钥的情况</w:t>
      </w:r>
      <w:proofErr w:type="gramStart"/>
      <w:r w:rsidRPr="00154EC2">
        <w:rPr>
          <w:rFonts w:hint="eastAsia"/>
        </w:rPr>
        <w:t>下计算</w:t>
      </w:r>
      <w:proofErr w:type="gramEnd"/>
      <w:r w:rsidRPr="00154EC2">
        <w:rPr>
          <w:rFonts w:hint="eastAsia"/>
        </w:rPr>
        <w:t>加密数据。这种计算的结果仍然是加密的。同态加密可以看作是公钥密码学的扩展。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 id="_x0000_i1026" type="#_x0000_t75" style="width:15.85pt;height:13.3pt" o:ole="">
            <v:imagedata r:id="rId21" o:title=""/>
          </v:shape>
          <o:OLEObject Type="Embed" ProgID="Equation.DSMT4" ShapeID="_x0000_i1026" DrawAspect="Content" ObjectID="_1711393013" r:id="rId22"/>
        </w:object>
      </w:r>
      <w:r w:rsidRPr="00154EC2">
        <w:rPr>
          <w:rFonts w:hint="eastAsia"/>
        </w:rPr>
        <w:t>和密文空间</w:t>
      </w:r>
      <w:r w:rsidRPr="008E28EA">
        <w:rPr>
          <w:position w:val="-4"/>
        </w:rPr>
        <w:object w:dxaOrig="220" w:dyaOrig="260" w14:anchorId="70016F30">
          <v:shape id="_x0000_i1027" type="#_x0000_t75" style="width:10.7pt;height:13.3pt" o:ole="">
            <v:imagedata r:id="rId23" o:title=""/>
          </v:shape>
          <o:OLEObject Type="Embed" ProgID="Equation.DSMT4" ShapeID="_x0000_i1027" DrawAspect="Content" ObjectID="_1711393014" r:id="rId24"/>
        </w:object>
      </w:r>
      <w:r w:rsidRPr="00154EC2">
        <w:rPr>
          <w:rFonts w:hint="eastAsia"/>
        </w:rPr>
        <w:t>之间的同态。</w:t>
      </w:r>
      <w:r>
        <w:rPr>
          <w:rFonts w:hint="eastAsia"/>
        </w:rPr>
        <w:t>同态加密的方案中，有密钥生成算法</w:t>
      </w:r>
      <w:r w:rsidRPr="00F24B5B">
        <w:rPr>
          <w:position w:val="-14"/>
        </w:rPr>
        <w:object w:dxaOrig="560" w:dyaOrig="380" w14:anchorId="02136699">
          <v:shape id="_x0000_i1028" type="#_x0000_t75" style="width:27.85pt;height:19.3pt" o:ole="">
            <v:imagedata r:id="rId25" o:title=""/>
          </v:shape>
          <o:OLEObject Type="Embed" ProgID="Equation.DSMT4" ShapeID="_x0000_i1028" DrawAspect="Content" ObjectID="_1711393015" r:id="rId26"/>
        </w:object>
      </w:r>
      <w:r>
        <w:rPr>
          <w:rFonts w:hint="eastAsia"/>
        </w:rPr>
        <w:t>，加密算法</w:t>
      </w:r>
      <w:r w:rsidRPr="00B7152E">
        <w:rPr>
          <w:position w:val="-14"/>
        </w:rPr>
        <w:object w:dxaOrig="540" w:dyaOrig="380" w14:anchorId="3D53AD43">
          <v:shape id="_x0000_i1029" type="#_x0000_t75" style="width:27pt;height:19.3pt" o:ole="">
            <v:imagedata r:id="rId27" o:title=""/>
          </v:shape>
          <o:OLEObject Type="Embed" ProgID="Equation.DSMT4" ShapeID="_x0000_i1029" DrawAspect="Content" ObjectID="_1711393016" r:id="rId28"/>
        </w:object>
      </w:r>
      <w:r>
        <w:rPr>
          <w:rFonts w:hint="eastAsia"/>
        </w:rPr>
        <w:t>，解密算法</w:t>
      </w:r>
      <w:r w:rsidRPr="00B7152E">
        <w:rPr>
          <w:position w:val="-14"/>
        </w:rPr>
        <w:object w:dxaOrig="560" w:dyaOrig="380" w14:anchorId="4E2AA73A">
          <v:shape id="_x0000_i1030" type="#_x0000_t75" style="width:27.85pt;height:19.3pt" o:ole="">
            <v:imagedata r:id="rId29" o:title=""/>
          </v:shape>
          <o:OLEObject Type="Embed" ProgID="Equation.DSMT4" ShapeID="_x0000_i1030" DrawAspect="Content" ObjectID="_1711393017" r:id="rId30"/>
        </w:object>
      </w:r>
    </w:p>
    <w:p w14:paraId="70D1E65F" w14:textId="77777777" w:rsidR="003F6F69" w:rsidRDefault="003F6F69" w:rsidP="003F6F69">
      <w:pPr>
        <w:spacing w:after="156"/>
        <w:ind w:firstLine="480"/>
      </w:pPr>
      <w:r>
        <w:rPr>
          <w:rFonts w:hint="eastAsia"/>
        </w:rPr>
        <w:t>1</w:t>
      </w:r>
      <w:r>
        <w:rPr>
          <w:rFonts w:hint="eastAsia"/>
        </w:rPr>
        <w:t>）密钥生成算法</w:t>
      </w:r>
      <w:r w:rsidRPr="00F24B5B">
        <w:rPr>
          <w:position w:val="-14"/>
        </w:rPr>
        <w:object w:dxaOrig="1600" w:dyaOrig="380" w14:anchorId="555E3C47">
          <v:shape id="_x0000_i1031" type="#_x0000_t75" style="width:80.15pt;height:19.3pt" o:ole="">
            <v:imagedata r:id="rId31" o:title=""/>
          </v:shape>
          <o:OLEObject Type="Embed" ProgID="Equation.DSMT4" ShapeID="_x0000_i1031" DrawAspect="Content" ObjectID="_1711393018" r:id="rId32"/>
        </w:object>
      </w:r>
      <w:r>
        <w:rPr>
          <w:rFonts w:hint="eastAsia"/>
        </w:rPr>
        <w:t>。</w:t>
      </w:r>
      <w:r w:rsidRPr="00F24B5B">
        <w:rPr>
          <w:position w:val="-14"/>
        </w:rPr>
        <w:object w:dxaOrig="560" w:dyaOrig="380" w14:anchorId="1B3B5254">
          <v:shape id="_x0000_i1032" type="#_x0000_t75" style="width:27.85pt;height:19.3pt" o:ole="">
            <v:imagedata r:id="rId25" o:title=""/>
          </v:shape>
          <o:OLEObject Type="Embed" ProgID="Equation.DSMT4" ShapeID="_x0000_i1032" DrawAspect="Content" ObjectID="_1711393019" r:id="rId33"/>
        </w:object>
      </w:r>
      <w:r>
        <w:rPr>
          <w:rFonts w:hint="eastAsia"/>
        </w:rPr>
        <w:t>根据明文空间</w:t>
      </w:r>
      <w:r w:rsidRPr="008E28EA">
        <w:rPr>
          <w:position w:val="-4"/>
        </w:rPr>
        <w:object w:dxaOrig="320" w:dyaOrig="260" w14:anchorId="4DD20E85">
          <v:shape id="_x0000_i1033" type="#_x0000_t75" style="width:15.85pt;height:13.3pt" o:ole="">
            <v:imagedata r:id="rId21" o:title=""/>
          </v:shape>
          <o:OLEObject Type="Embed" ProgID="Equation.DSMT4" ShapeID="_x0000_i1033" DrawAspect="Content" ObjectID="_1711393020" r:id="rId34"/>
        </w:object>
      </w:r>
      <w:r>
        <w:rPr>
          <w:rFonts w:hint="eastAsia"/>
        </w:rPr>
        <w:t>的随机数生成密钥</w:t>
      </w:r>
      <w:r w:rsidRPr="00686665">
        <w:rPr>
          <w:position w:val="-14"/>
        </w:rPr>
        <w:object w:dxaOrig="360" w:dyaOrig="380" w14:anchorId="0E83F264">
          <v:shape id="_x0000_i1034" type="#_x0000_t75" style="width:18.45pt;height:19.3pt" o:ole="">
            <v:imagedata r:id="rId35" o:title=""/>
          </v:shape>
          <o:OLEObject Type="Embed" ProgID="Equation.DSMT4" ShapeID="_x0000_i1034" DrawAspect="Content" ObjectID="_1711393021" r:id="rId36"/>
        </w:object>
      </w:r>
      <w:r>
        <w:rPr>
          <w:rFonts w:hint="eastAsia"/>
        </w:rPr>
        <w:t>。</w:t>
      </w:r>
    </w:p>
    <w:p w14:paraId="3F7FB3DC" w14:textId="77777777" w:rsidR="003F6F69" w:rsidRDefault="003F6F69" w:rsidP="003F6F69">
      <w:pPr>
        <w:spacing w:after="156"/>
        <w:ind w:firstLine="480"/>
      </w:pPr>
      <w:r>
        <w:rPr>
          <w:rFonts w:hint="eastAsia"/>
        </w:rPr>
        <w:t>2</w:t>
      </w:r>
      <w:r>
        <w:rPr>
          <w:rFonts w:hint="eastAsia"/>
        </w:rPr>
        <w:t>）加密算法</w:t>
      </w:r>
      <w:r w:rsidRPr="00B7152E">
        <w:rPr>
          <w:position w:val="-14"/>
        </w:rPr>
        <w:object w:dxaOrig="2079" w:dyaOrig="380" w14:anchorId="76F69348">
          <v:shape id="_x0000_i1035" type="#_x0000_t75" style="width:104.55pt;height:19.3pt" o:ole="">
            <v:imagedata r:id="rId37" o:title=""/>
          </v:shape>
          <o:OLEObject Type="Embed" ProgID="Equation.DSMT4" ShapeID="_x0000_i1035" DrawAspect="Content" ObjectID="_1711393022" r:id="rId38"/>
        </w:object>
      </w:r>
      <w:r>
        <w:rPr>
          <w:rFonts w:hint="eastAsia"/>
        </w:rPr>
        <w:t>。</w:t>
      </w:r>
      <w:r w:rsidRPr="001F4C6F">
        <w:rPr>
          <w:position w:val="-14"/>
        </w:rPr>
        <w:object w:dxaOrig="320" w:dyaOrig="380" w14:anchorId="6C7D30C2">
          <v:shape id="_x0000_i1036" type="#_x0000_t75" style="width:15.85pt;height:19.3pt" o:ole="">
            <v:imagedata r:id="rId39" o:title=""/>
          </v:shape>
          <o:OLEObject Type="Embed" ProgID="Equation.DSMT4" ShapeID="_x0000_i1036" DrawAspect="Content" ObjectID="_1711393023" r:id="rId40"/>
        </w:object>
      </w:r>
      <w:r>
        <w:rPr>
          <w:rFonts w:hint="eastAsia"/>
        </w:rPr>
        <w:t>表示明文空间，</w:t>
      </w:r>
      <w:r w:rsidRPr="001F4C6F">
        <w:rPr>
          <w:position w:val="-14"/>
        </w:rPr>
        <w:object w:dxaOrig="279" w:dyaOrig="380" w14:anchorId="19C46935">
          <v:shape id="_x0000_i1037" type="#_x0000_t75" style="width:14.15pt;height:19.3pt" o:ole="">
            <v:imagedata r:id="rId41" o:title=""/>
          </v:shape>
          <o:OLEObject Type="Embed" ProgID="Equation.DSMT4" ShapeID="_x0000_i1037" DrawAspect="Content" ObjectID="_1711393024" r:id="rId42"/>
        </w:object>
      </w:r>
      <w:r>
        <w:rPr>
          <w:rFonts w:hint="eastAsia"/>
        </w:rPr>
        <w:t>表示密文空间，</w:t>
      </w:r>
      <w:r w:rsidRPr="001F4C6F">
        <w:rPr>
          <w:position w:val="-14"/>
        </w:rPr>
        <w:object w:dxaOrig="540" w:dyaOrig="380" w14:anchorId="1F04CAEE">
          <v:shape id="_x0000_i1038" type="#_x0000_t75" style="width:27pt;height:19.3pt" o:ole="">
            <v:imagedata r:id="rId43" o:title=""/>
          </v:shape>
          <o:OLEObject Type="Embed" ProgID="Equation.DSMT4" ShapeID="_x0000_i1038" DrawAspect="Content" ObjectID="_1711393025" r:id="rId44"/>
        </w:object>
      </w:r>
      <w:r>
        <w:rPr>
          <w:rFonts w:hint="eastAsia"/>
        </w:rPr>
        <w:t>利用密钥</w:t>
      </w:r>
      <w:r w:rsidRPr="00686665">
        <w:rPr>
          <w:position w:val="-14"/>
        </w:rPr>
        <w:object w:dxaOrig="360" w:dyaOrig="380" w14:anchorId="15E9DA8A">
          <v:shape id="_x0000_i1039" type="#_x0000_t75" style="width:18.45pt;height:19.3pt" o:ole="">
            <v:imagedata r:id="rId35" o:title=""/>
          </v:shape>
          <o:OLEObject Type="Embed" ProgID="Equation.DSMT4" ShapeID="_x0000_i1039" DrawAspect="Content" ObjectID="_1711393026" r:id="rId45"/>
        </w:object>
      </w:r>
      <w:r>
        <w:rPr>
          <w:rFonts w:hint="eastAsia"/>
        </w:rPr>
        <w:t>加密明文</w:t>
      </w:r>
      <w:r w:rsidRPr="001F4C6F">
        <w:rPr>
          <w:position w:val="-14"/>
        </w:rPr>
        <w:object w:dxaOrig="320" w:dyaOrig="380" w14:anchorId="47719DF3">
          <v:shape id="_x0000_i1040" type="#_x0000_t75" style="width:15.85pt;height:19.3pt" o:ole="">
            <v:imagedata r:id="rId46" o:title=""/>
          </v:shape>
          <o:OLEObject Type="Embed" ProgID="Equation.DSMT4" ShapeID="_x0000_i1040" DrawAspect="Content" ObjectID="_1711393027" r:id="rId47"/>
        </w:object>
      </w:r>
      <w:r>
        <w:rPr>
          <w:rFonts w:hint="eastAsia"/>
        </w:rPr>
        <w:t>，返回密文</w:t>
      </w:r>
      <w:r w:rsidRPr="001F4C6F">
        <w:rPr>
          <w:position w:val="-14"/>
        </w:rPr>
        <w:object w:dxaOrig="279" w:dyaOrig="380" w14:anchorId="6CC5477F">
          <v:shape id="_x0000_i1041" type="#_x0000_t75" style="width:14.05pt;height:19.15pt" o:ole="">
            <v:imagedata r:id="rId41" o:title=""/>
          </v:shape>
          <o:OLEObject Type="Embed" ProgID="Equation.DSMT4" ShapeID="_x0000_i1041" DrawAspect="Content" ObjectID="_1711393028" r:id="rId48"/>
        </w:object>
      </w:r>
      <w:r>
        <w:rPr>
          <w:rFonts w:hint="eastAsia"/>
        </w:rPr>
        <w:t>。</w:t>
      </w:r>
    </w:p>
    <w:p w14:paraId="2123E7C0" w14:textId="77777777" w:rsidR="003F6F69" w:rsidRPr="00E97269" w:rsidRDefault="003F6F69" w:rsidP="003F6F69">
      <w:pPr>
        <w:spacing w:after="156"/>
        <w:ind w:firstLine="480"/>
      </w:pPr>
      <w:r>
        <w:rPr>
          <w:rFonts w:hint="eastAsia"/>
        </w:rPr>
        <w:t>3</w:t>
      </w:r>
      <w:r>
        <w:rPr>
          <w:rFonts w:hint="eastAsia"/>
        </w:rPr>
        <w:t>）解密算法</w:t>
      </w:r>
      <w:r w:rsidRPr="00B7152E">
        <w:rPr>
          <w:position w:val="-14"/>
        </w:rPr>
        <w:object w:dxaOrig="2079" w:dyaOrig="380" w14:anchorId="6754B345">
          <v:shape id="_x0000_i1042" type="#_x0000_t75" style="width:104.75pt;height:19.15pt" o:ole="">
            <v:imagedata r:id="rId49" o:title=""/>
          </v:shape>
          <o:OLEObject Type="Embed" ProgID="Equation.DSMT4" ShapeID="_x0000_i1042" DrawAspect="Content" ObjectID="_1711393029" r:id="rId50"/>
        </w:object>
      </w:r>
      <w:r>
        <w:rPr>
          <w:rFonts w:hint="eastAsia"/>
        </w:rPr>
        <w:t>。</w:t>
      </w:r>
      <w:r w:rsidRPr="001F4C6F">
        <w:rPr>
          <w:position w:val="-14"/>
        </w:rPr>
        <w:object w:dxaOrig="560" w:dyaOrig="380" w14:anchorId="376E39B4">
          <v:shape id="_x0000_i1043" type="#_x0000_t75" style="width:28.05pt;height:19.15pt" o:ole="">
            <v:imagedata r:id="rId51" o:title=""/>
          </v:shape>
          <o:OLEObject Type="Embed" ProgID="Equation.DSMT4" ShapeID="_x0000_i1043" DrawAspect="Content" ObjectID="_1711393030" r:id="rId52"/>
        </w:object>
      </w:r>
      <w:r>
        <w:rPr>
          <w:rFonts w:hint="eastAsia"/>
        </w:rPr>
        <w:t>利用密钥</w:t>
      </w:r>
      <w:r w:rsidRPr="00686665">
        <w:rPr>
          <w:position w:val="-14"/>
        </w:rPr>
        <w:object w:dxaOrig="360" w:dyaOrig="380" w14:anchorId="1AA88DDA">
          <v:shape id="_x0000_i1044" type="#_x0000_t75" style="width:18.25pt;height:19.15pt" o:ole="">
            <v:imagedata r:id="rId35" o:title=""/>
          </v:shape>
          <o:OLEObject Type="Embed" ProgID="Equation.DSMT4" ShapeID="_x0000_i1044" DrawAspect="Content" ObjectID="_1711393031" r:id="rId53"/>
        </w:object>
      </w:r>
      <w:r>
        <w:rPr>
          <w:rFonts w:hint="eastAsia"/>
        </w:rPr>
        <w:t>解密密文</w:t>
      </w:r>
      <w:r w:rsidRPr="001F4C6F">
        <w:rPr>
          <w:position w:val="-14"/>
        </w:rPr>
        <w:object w:dxaOrig="279" w:dyaOrig="380" w14:anchorId="4F56A768">
          <v:shape id="_x0000_i1045" type="#_x0000_t75" style="width:14.05pt;height:19.15pt" o:ole="">
            <v:imagedata r:id="rId41" o:title=""/>
          </v:shape>
          <o:OLEObject Type="Embed" ProgID="Equation.DSMT4" ShapeID="_x0000_i1045" DrawAspect="Content" ObjectID="_1711393032" r:id="rId54"/>
        </w:object>
      </w:r>
      <w:r>
        <w:rPr>
          <w:rFonts w:hint="eastAsia"/>
        </w:rPr>
        <w:t>，返回明文</w:t>
      </w:r>
      <w:r w:rsidRPr="001F4C6F">
        <w:rPr>
          <w:position w:val="-14"/>
        </w:rPr>
        <w:object w:dxaOrig="320" w:dyaOrig="380" w14:anchorId="4A6117FF">
          <v:shape id="_x0000_i1046" type="#_x0000_t75" style="width:15.9pt;height:19.15pt" o:ole="">
            <v:imagedata r:id="rId55" o:title=""/>
          </v:shape>
          <o:OLEObject Type="Embed" ProgID="Equation.DSMT4" ShapeID="_x0000_i1046" DrawAspect="Content" ObjectID="_1711393033" r:id="rId56"/>
        </w:object>
      </w:r>
    </w:p>
    <w:p w14:paraId="797E68A5" w14:textId="77777777" w:rsidR="003F6F69" w:rsidRDefault="003F6F69" w:rsidP="003F6F69">
      <w:pPr>
        <w:spacing w:after="156"/>
        <w:ind w:firstLine="480"/>
      </w:pPr>
      <w:r>
        <w:rPr>
          <w:rFonts w:hint="eastAsia"/>
        </w:rPr>
        <w:t>对于明文空间</w:t>
      </w:r>
      <w:r w:rsidRPr="008E28EA">
        <w:rPr>
          <w:position w:val="-4"/>
        </w:rPr>
        <w:object w:dxaOrig="320" w:dyaOrig="260" w14:anchorId="09E27BF7">
          <v:shape id="_x0000_i1047" type="#_x0000_t75" style="width:15.9pt;height:13.1pt" o:ole="">
            <v:imagedata r:id="rId21" o:title=""/>
          </v:shape>
          <o:OLEObject Type="Embed" ProgID="Equation.DSMT4" ShapeID="_x0000_i1047" DrawAspect="Content" ObjectID="_1711393034" r:id="rId57"/>
        </w:object>
      </w:r>
      <w:r>
        <w:rPr>
          <w:rFonts w:hint="eastAsia"/>
        </w:rPr>
        <w:t>上的多项式</w:t>
      </w:r>
    </w:p>
    <w:p w14:paraId="01816F1E" w14:textId="77777777" w:rsidR="003F6F69" w:rsidRDefault="003F6F69" w:rsidP="003F6F69">
      <w:pPr>
        <w:spacing w:after="156"/>
        <w:ind w:firstLine="480"/>
        <w:jc w:val="center"/>
      </w:pPr>
      <w:r w:rsidRPr="00F943C8">
        <w:rPr>
          <w:position w:val="-12"/>
        </w:rPr>
        <w:object w:dxaOrig="7760" w:dyaOrig="380" w14:anchorId="50BA5C8A">
          <v:shape id="_x0000_i1048" type="#_x0000_t75" style="width:388.05pt;height:19.15pt" o:ole="">
            <v:imagedata r:id="rId58" o:title=""/>
          </v:shape>
          <o:OLEObject Type="Embed" ProgID="Equation.DSMT4" ShapeID="_x0000_i1048" DrawAspect="Content" ObjectID="_1711393035" r:id="rId59"/>
        </w:object>
      </w:r>
    </w:p>
    <w:p w14:paraId="5D907809" w14:textId="77777777" w:rsidR="003F6F69" w:rsidRDefault="003F6F69" w:rsidP="003F6F69">
      <w:pPr>
        <w:spacing w:after="156"/>
        <w:ind w:firstLine="480"/>
      </w:pPr>
      <w:r>
        <w:rPr>
          <w:rFonts w:hint="eastAsia"/>
        </w:rPr>
        <w:t>及数据</w:t>
      </w:r>
      <w:r w:rsidRPr="00221BDA">
        <w:rPr>
          <w:position w:val="-12"/>
        </w:rPr>
        <w:object w:dxaOrig="1579" w:dyaOrig="360" w14:anchorId="187D019D">
          <v:shape id="_x0000_i1049" type="#_x0000_t75" style="width:79.5pt;height:18.25pt" o:ole="">
            <v:imagedata r:id="rId60" o:title=""/>
          </v:shape>
          <o:OLEObject Type="Embed" ProgID="Equation.DSMT4" ShapeID="_x0000_i1049" DrawAspect="Content" ObjectID="_1711393036" r:id="rId61"/>
        </w:object>
      </w:r>
      <w:r>
        <w:rPr>
          <w:rFonts w:hint="eastAsia"/>
        </w:rPr>
        <w:t>，使用密钥生成算法</w:t>
      </w:r>
      <w:r w:rsidRPr="00F24B5B">
        <w:rPr>
          <w:position w:val="-14"/>
        </w:rPr>
        <w:object w:dxaOrig="560" w:dyaOrig="380" w14:anchorId="0EB39198">
          <v:shape id="_x0000_i1050" type="#_x0000_t75" style="width:28.05pt;height:19.15pt" o:ole="">
            <v:imagedata r:id="rId25" o:title=""/>
          </v:shape>
          <o:OLEObject Type="Embed" ProgID="Equation.DSMT4" ShapeID="_x0000_i1050" DrawAspect="Content" ObjectID="_1711393037" r:id="rId62"/>
        </w:object>
      </w:r>
      <w:r>
        <w:rPr>
          <w:rFonts w:hint="eastAsia"/>
        </w:rPr>
        <w:t>，数据</w:t>
      </w:r>
      <w:r w:rsidRPr="00221BDA">
        <w:rPr>
          <w:position w:val="-12"/>
        </w:rPr>
        <w:object w:dxaOrig="1579" w:dyaOrig="360" w14:anchorId="19E5387B">
          <v:shape id="_x0000_i1051" type="#_x0000_t75" style="width:79.5pt;height:18.25pt" o:ole="">
            <v:imagedata r:id="rId60" o:title=""/>
          </v:shape>
          <o:OLEObject Type="Embed" ProgID="Equation.DSMT4" ShapeID="_x0000_i1051" DrawAspect="Content" ObjectID="_1711393038" r:id="rId63"/>
        </w:object>
      </w:r>
      <w:r>
        <w:rPr>
          <w:rFonts w:hint="eastAsia"/>
        </w:rPr>
        <w:t>经过加密算法</w:t>
      </w:r>
      <w:r w:rsidRPr="00B7152E">
        <w:rPr>
          <w:position w:val="-14"/>
        </w:rPr>
        <w:object w:dxaOrig="540" w:dyaOrig="380" w14:anchorId="09B48C5F">
          <v:shape id="_x0000_i1052" type="#_x0000_t75" style="width:27.1pt;height:19.15pt" o:ole="">
            <v:imagedata r:id="rId27" o:title=""/>
          </v:shape>
          <o:OLEObject Type="Embed" ProgID="Equation.DSMT4" ShapeID="_x0000_i1052" DrawAspect="Content" ObjectID="_1711393039" r:id="rId64"/>
        </w:object>
      </w:r>
      <w:r>
        <w:rPr>
          <w:rFonts w:hint="eastAsia"/>
        </w:rPr>
        <w:t>加密后，得到密文</w:t>
      </w:r>
      <w:r w:rsidRPr="00221BDA">
        <w:rPr>
          <w:position w:val="-12"/>
        </w:rPr>
        <w:object w:dxaOrig="1380" w:dyaOrig="360" w14:anchorId="6E79C923">
          <v:shape id="_x0000_i1053" type="#_x0000_t75" style="width:69.2pt;height:18.25pt" o:ole="">
            <v:imagedata r:id="rId65" o:title=""/>
          </v:shape>
          <o:OLEObject Type="Embed" ProgID="Equation.DSMT4" ShapeID="_x0000_i1053" DrawAspect="Content" ObjectID="_1711393040" r:id="rId66"/>
        </w:object>
      </w:r>
      <w:r>
        <w:rPr>
          <w:rFonts w:hint="eastAsia"/>
        </w:rPr>
        <w:t>。这时候第三方对密文</w:t>
      </w:r>
      <w:r w:rsidRPr="00221BDA">
        <w:rPr>
          <w:position w:val="-12"/>
        </w:rPr>
        <w:object w:dxaOrig="1380" w:dyaOrig="360" w14:anchorId="51263F7F">
          <v:shape id="_x0000_i1054" type="#_x0000_t75" style="width:69.2pt;height:18.25pt" o:ole="">
            <v:imagedata r:id="rId65" o:title=""/>
          </v:shape>
          <o:OLEObject Type="Embed" ProgID="Equation.DSMT4" ShapeID="_x0000_i1054" DrawAspect="Content" ObjectID="_1711393041" r:id="rId67"/>
        </w:object>
      </w:r>
      <w:r>
        <w:rPr>
          <w:rFonts w:hint="eastAsia"/>
        </w:rPr>
        <w:t>进行计算处理，得到加密后的结果</w:t>
      </w:r>
      <w:r w:rsidRPr="000B7547">
        <w:rPr>
          <w:position w:val="-6"/>
        </w:rPr>
        <w:object w:dxaOrig="180" w:dyaOrig="220" w14:anchorId="435EC7AC">
          <v:shape id="_x0000_i1055" type="#_x0000_t75" style="width:8.9pt;height:11.2pt" o:ole="">
            <v:imagedata r:id="rId68" o:title=""/>
          </v:shape>
          <o:OLEObject Type="Embed" ProgID="Equation.DSMT4" ShapeID="_x0000_i1055" DrawAspect="Content" ObjectID="_1711393042" r:id="rId69"/>
        </w:object>
      </w:r>
      <w:r>
        <w:rPr>
          <w:rFonts w:hint="eastAsia"/>
        </w:rPr>
        <w:t>，第三方将结果</w:t>
      </w:r>
      <w:r w:rsidRPr="000B7547">
        <w:rPr>
          <w:position w:val="-6"/>
        </w:rPr>
        <w:object w:dxaOrig="180" w:dyaOrig="220" w14:anchorId="261EF7D7">
          <v:shape id="_x0000_i1056" type="#_x0000_t75" style="width:8.9pt;height:11.2pt" o:ole="">
            <v:imagedata r:id="rId68" o:title=""/>
          </v:shape>
          <o:OLEObject Type="Embed" ProgID="Equation.DSMT4" ShapeID="_x0000_i1056" DrawAspect="Content" ObjectID="_1711393043" r:id="rId70"/>
        </w:object>
      </w:r>
      <w:r>
        <w:rPr>
          <w:rFonts w:hint="eastAsia"/>
        </w:rPr>
        <w:t>返回给数据拥有者</w:t>
      </w:r>
      <w:r w:rsidRPr="007813FA">
        <w:rPr>
          <w:position w:val="-4"/>
        </w:rPr>
        <w:object w:dxaOrig="260" w:dyaOrig="260" w14:anchorId="0D16AB3B">
          <v:shape id="_x0000_i1057" type="#_x0000_t75" style="width:12.6pt;height:13.1pt" o:ole="">
            <v:imagedata r:id="rId71" o:title=""/>
          </v:shape>
          <o:OLEObject Type="Embed" ProgID="Equation.DSMT4" ShapeID="_x0000_i1057" DrawAspect="Content" ObjectID="_1711393044" r:id="rId72"/>
        </w:object>
      </w:r>
      <w:r>
        <w:rPr>
          <w:rFonts w:hint="eastAsia"/>
        </w:rPr>
        <w:t>，数据拥有者</w:t>
      </w:r>
      <w:r w:rsidRPr="007813FA">
        <w:rPr>
          <w:position w:val="-4"/>
        </w:rPr>
        <w:object w:dxaOrig="260" w:dyaOrig="260" w14:anchorId="39B3ABC9">
          <v:shape id="_x0000_i1058" type="#_x0000_t75" style="width:12.6pt;height:13.1pt" o:ole="">
            <v:imagedata r:id="rId71" o:title=""/>
          </v:shape>
          <o:OLEObject Type="Embed" ProgID="Equation.DSMT4" ShapeID="_x0000_i1058" DrawAspect="Content" ObjectID="_1711393045" r:id="rId73"/>
        </w:object>
      </w:r>
      <w:r>
        <w:rPr>
          <w:rFonts w:hint="eastAsia"/>
        </w:rPr>
        <w:t>通过私</w:t>
      </w:r>
      <w:proofErr w:type="gramStart"/>
      <w:r>
        <w:rPr>
          <w:rFonts w:hint="eastAsia"/>
        </w:rPr>
        <w:t>钥</w:t>
      </w:r>
      <w:proofErr w:type="gramEnd"/>
      <w:r w:rsidRPr="00D85002">
        <w:rPr>
          <w:position w:val="-10"/>
        </w:rPr>
        <w:object w:dxaOrig="220" w:dyaOrig="260" w14:anchorId="3CD1FE15">
          <v:shape id="_x0000_i1059" type="#_x0000_t75" style="width:10.75pt;height:13.1pt" o:ole="">
            <v:imagedata r:id="rId74" o:title=""/>
          </v:shape>
          <o:OLEObject Type="Embed" ProgID="Equation.DSMT4" ShapeID="_x0000_i1059" DrawAspect="Content" ObjectID="_1711393046" r:id="rId75"/>
        </w:object>
      </w:r>
      <w:r>
        <w:rPr>
          <w:rFonts w:hint="eastAsia"/>
        </w:rPr>
        <w:t>，结合解密算法</w:t>
      </w:r>
      <w:r w:rsidRPr="00B7152E">
        <w:rPr>
          <w:position w:val="-14"/>
        </w:rPr>
        <w:object w:dxaOrig="560" w:dyaOrig="380" w14:anchorId="5F0D5115">
          <v:shape id="_x0000_i1060" type="#_x0000_t75" style="width:28.05pt;height:19.15pt" o:ole="">
            <v:imagedata r:id="rId29" o:title=""/>
          </v:shape>
          <o:OLEObject Type="Embed" ProgID="Equation.DSMT4" ShapeID="_x0000_i1060" DrawAspect="Content" ObjectID="_1711393047" r:id="rId76"/>
        </w:object>
      </w:r>
      <w:r>
        <w:rPr>
          <w:rFonts w:hint="eastAsia"/>
        </w:rPr>
        <w:t>就可以将结果还原为明文形式，即</w:t>
      </w:r>
    </w:p>
    <w:p w14:paraId="0A59DC92" w14:textId="77777777" w:rsidR="003F6F69" w:rsidRDefault="003F6F69" w:rsidP="003F6F69">
      <w:pPr>
        <w:spacing w:after="156"/>
        <w:ind w:firstLine="480"/>
        <w:jc w:val="center"/>
      </w:pPr>
      <w:r w:rsidRPr="00857126">
        <w:rPr>
          <w:position w:val="-10"/>
        </w:rPr>
        <w:object w:dxaOrig="3379" w:dyaOrig="320" w14:anchorId="1CEC6A39">
          <v:shape id="_x0000_i1061" type="#_x0000_t75" style="width:168.3pt;height:16.35pt" o:ole="">
            <v:imagedata r:id="rId77" o:title=""/>
          </v:shape>
          <o:OLEObject Type="Embed" ProgID="Equation.DSMT4" ShapeID="_x0000_i1061" DrawAspect="Content" ObjectID="_1711393048" r:id="rId78"/>
        </w:object>
      </w:r>
    </w:p>
    <w:p w14:paraId="4A07E030" w14:textId="77777777" w:rsidR="007C59B6" w:rsidRDefault="003F6F69" w:rsidP="007C59B6">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346F902D" w14:textId="7E4AAB43" w:rsidR="003F6F69" w:rsidRDefault="007C59B6" w:rsidP="007C59B6">
      <w:pPr>
        <w:pStyle w:val="a9"/>
        <w:spacing w:after="156"/>
        <w:ind w:firstLine="400"/>
        <w:jc w:val="center"/>
      </w:pPr>
      <w:r>
        <w:rPr>
          <w:rFonts w:hint="eastAsia"/>
        </w:rPr>
        <w:t>图表</w:t>
      </w:r>
      <w:r>
        <w:rPr>
          <w:rFonts w:hint="eastAsia"/>
        </w:rPr>
        <w:t xml:space="preserve"> </w:t>
      </w:r>
      <w:r w:rsidR="00384CD0">
        <w:fldChar w:fldCharType="begin"/>
      </w:r>
      <w:r w:rsidR="00384CD0">
        <w:instrText xml:space="preserve"> </w:instrText>
      </w:r>
      <w:r w:rsidR="00384CD0">
        <w:rPr>
          <w:rFonts w:hint="eastAsia"/>
        </w:rPr>
        <w:instrText xml:space="preserve">SEQ </w:instrText>
      </w:r>
      <w:r w:rsidR="00384CD0">
        <w:rPr>
          <w:rFonts w:hint="eastAsia"/>
        </w:rPr>
        <w:instrText>图表</w:instrText>
      </w:r>
      <w:r w:rsidR="00384CD0">
        <w:rPr>
          <w:rFonts w:hint="eastAsia"/>
        </w:rPr>
        <w:instrText xml:space="preserve"> \* ARABIC</w:instrText>
      </w:r>
      <w:r w:rsidR="00384CD0">
        <w:instrText xml:space="preserve"> </w:instrText>
      </w:r>
      <w:r w:rsidR="00384CD0">
        <w:fldChar w:fldCharType="separate"/>
      </w:r>
      <w:r w:rsidR="00384CD0">
        <w:rPr>
          <w:noProof/>
        </w:rPr>
        <w:t>1</w:t>
      </w:r>
      <w:r w:rsidR="00384CD0">
        <w:fldChar w:fldCharType="end"/>
      </w:r>
      <w:r>
        <w:t xml:space="preserve"> </w:t>
      </w:r>
      <w:r w:rsidR="00E8051E">
        <w:rPr>
          <w:rFonts w:hint="eastAsia"/>
        </w:rPr>
        <w:t>同态加密在安全计算下的</w:t>
      </w:r>
      <w:r w:rsidR="007E28C6">
        <w:rPr>
          <w:rFonts w:hint="eastAsia"/>
        </w:rPr>
        <w:t>流程</w:t>
      </w:r>
    </w:p>
    <w:p w14:paraId="36FADE99" w14:textId="08F41FDE" w:rsidR="003F6F69" w:rsidRDefault="003F6F69" w:rsidP="003F6F69">
      <w:pPr>
        <w:spacing w:after="156"/>
        <w:ind w:firstLine="480"/>
      </w:pPr>
      <w:r>
        <w:rPr>
          <w:rFonts w:hint="eastAsia"/>
        </w:rPr>
        <w:t>加密后进行加法运算得到的结果解密后与明文运算的一致，称为加法同态加密。同理满足减法、乘法的称为减法同态加密，乘法同态加密，而能够对密文进行任意计算的称为全同态加密。</w:t>
      </w:r>
    </w:p>
    <w:p w14:paraId="18774F5C" w14:textId="61CBA6EA" w:rsidR="00BD5B64" w:rsidRDefault="00FE12D9" w:rsidP="003333BC">
      <w:pPr>
        <w:pStyle w:val="2"/>
        <w:spacing w:after="156"/>
      </w:pPr>
      <w:bookmarkStart w:id="29" w:name="_Toc99940058"/>
      <w:r w:rsidRPr="00FE12D9">
        <w:rPr>
          <w:rFonts w:hint="eastAsia"/>
        </w:rPr>
        <w:t>典型的统计计算公式变换与同态计算</w:t>
      </w:r>
      <w:bookmarkEnd w:id="29"/>
    </w:p>
    <w:p w14:paraId="5CCF541F" w14:textId="03DE07E1" w:rsidR="00A34AD4" w:rsidRDefault="000B0997" w:rsidP="00AD1A9F">
      <w:pPr>
        <w:pStyle w:val="3"/>
        <w:spacing w:after="156"/>
        <w:ind w:left="600" w:hanging="600"/>
      </w:pPr>
      <w:bookmarkStart w:id="30" w:name="_Toc99940059"/>
      <w:r w:rsidRPr="000B0997">
        <w:rPr>
          <w:rFonts w:hint="eastAsia"/>
        </w:rPr>
        <w:t>统计计算公式变换</w:t>
      </w:r>
      <w:bookmarkEnd w:id="30"/>
    </w:p>
    <w:p w14:paraId="321C35FB" w14:textId="77777777" w:rsidR="00CF59D9" w:rsidRDefault="00CF59D9" w:rsidP="00CF59D9">
      <w:pPr>
        <w:spacing w:after="156"/>
        <w:ind w:firstLine="480"/>
      </w:pPr>
      <w:r w:rsidRPr="00E8013D">
        <w:rPr>
          <w:rFonts w:hint="eastAsia"/>
        </w:rPr>
        <w:t>(</w:t>
      </w:r>
      <w:r w:rsidRPr="00E8013D">
        <w:t>1)</w:t>
      </w:r>
      <w:r w:rsidRPr="00E8013D">
        <w:rPr>
          <w:rFonts w:hint="eastAsia"/>
        </w:rPr>
        <w:t>算术平均：假设样本空间为</w:t>
      </w:r>
      <w:r w:rsidRPr="003956D6">
        <w:rPr>
          <w:position w:val="-12"/>
        </w:rPr>
        <w:object w:dxaOrig="1040" w:dyaOrig="360" w14:anchorId="57756907">
          <v:shape id="_x0000_i1062" type="#_x0000_t75" style="width:51.9pt;height:18.25pt" o:ole="">
            <v:imagedata r:id="rId80" o:title=""/>
          </v:shape>
          <o:OLEObject Type="Embed" ProgID="Equation.DSMT4" ShapeID="_x0000_i1062" DrawAspect="Content" ObjectID="_1711393049" r:id="rId81"/>
        </w:object>
      </w:r>
      <w:r w:rsidRPr="00E24A58">
        <w:t>,</w:t>
      </w:r>
      <w:r w:rsidRPr="00E24A58">
        <w:rPr>
          <w:rFonts w:hint="eastAsia"/>
        </w:rPr>
        <w:t>算数平均可以表示为</w:t>
      </w:r>
    </w:p>
    <w:p w14:paraId="7F4FB027" w14:textId="77777777" w:rsidR="00CF59D9" w:rsidRDefault="00CF59D9" w:rsidP="00E20FB5">
      <w:pPr>
        <w:pStyle w:val="afb"/>
        <w:shd w:val="clear" w:color="auto" w:fill="FFFFFF"/>
        <w:spacing w:before="156" w:beforeAutospacing="0" w:after="156" w:afterAutospacing="0"/>
        <w:ind w:firstLine="482"/>
        <w:jc w:val="center"/>
      </w:pPr>
      <w:r w:rsidRPr="00B34C47">
        <w:rPr>
          <w:position w:val="-28"/>
        </w:rPr>
        <w:object w:dxaOrig="900" w:dyaOrig="680" w14:anchorId="4E4B07EF">
          <v:shape id="_x0000_i1063" type="#_x0000_t75" style="width:44.9pt;height:34.6pt" o:ole="">
            <v:imagedata r:id="rId82" o:title=""/>
          </v:shape>
          <o:OLEObject Type="Embed" ProgID="Equation.DSMT4" ShapeID="_x0000_i1063" DrawAspect="Content" ObjectID="_1711393050" r:id="rId83"/>
        </w:object>
      </w:r>
    </w:p>
    <w:p w14:paraId="2F25BD6F" w14:textId="77777777" w:rsidR="00CF59D9" w:rsidRDefault="00CF59D9" w:rsidP="00CF59D9">
      <w:pPr>
        <w:spacing w:after="156"/>
        <w:ind w:firstLine="480"/>
      </w:pPr>
      <w:r>
        <w:rPr>
          <w:rFonts w:hint="eastAsia"/>
        </w:rPr>
        <w:t>(</w:t>
      </w:r>
      <w:r>
        <w:t>2)</w:t>
      </w:r>
      <w:r>
        <w:rPr>
          <w:rFonts w:hint="eastAsia"/>
        </w:rPr>
        <w:t>方差：方差表征变量</w:t>
      </w:r>
      <w:r w:rsidRPr="004545D3">
        <w:rPr>
          <w:position w:val="-4"/>
        </w:rPr>
        <w:object w:dxaOrig="279" w:dyaOrig="260" w14:anchorId="2F7C4639">
          <v:shape id="_x0000_i1064" type="#_x0000_t75" style="width:14.05pt;height:13.1pt" o:ole="">
            <v:imagedata r:id="rId84" o:title=""/>
          </v:shape>
          <o:OLEObject Type="Embed" ProgID="Equation.DSMT4" ShapeID="_x0000_i1064" DrawAspect="Content" ObjectID="_1711393051" r:id="rId85"/>
        </w:object>
      </w:r>
      <w:r>
        <w:rPr>
          <w:rFonts w:hint="eastAsia"/>
        </w:rPr>
        <w:t>取值得散度，其变换后得计算公式如下</w:t>
      </w:r>
    </w:p>
    <w:p w14:paraId="55E10924" w14:textId="77777777" w:rsidR="00CF59D9" w:rsidRDefault="00CF59D9" w:rsidP="00E20FB5">
      <w:pPr>
        <w:spacing w:after="156" w:line="240" w:lineRule="auto"/>
        <w:ind w:firstLine="480"/>
        <w:jc w:val="center"/>
      </w:pPr>
      <w:r w:rsidRPr="00326C64">
        <w:rPr>
          <w:position w:val="-28"/>
        </w:rPr>
        <w:object w:dxaOrig="2260" w:dyaOrig="680" w14:anchorId="4D9ECFD9">
          <v:shape id="_x0000_i1065" type="#_x0000_t75" style="width:112.7pt;height:34.6pt" o:ole="">
            <v:imagedata r:id="rId86" o:title=""/>
          </v:shape>
          <o:OLEObject Type="Embed" ProgID="Equation.DSMT4" ShapeID="_x0000_i1065" DrawAspect="Content" ObjectID="_1711393052" r:id="rId87"/>
        </w:object>
      </w:r>
    </w:p>
    <w:p w14:paraId="35287E4C" w14:textId="77777777" w:rsidR="00CF59D9" w:rsidRDefault="00CF59D9" w:rsidP="00CF59D9">
      <w:pPr>
        <w:spacing w:after="156"/>
        <w:ind w:firstLine="480"/>
      </w:pPr>
      <w:r>
        <w:rPr>
          <w:rFonts w:hint="eastAsia"/>
        </w:rPr>
        <w:t>(</w:t>
      </w:r>
      <w:r>
        <w:t>3)</w:t>
      </w:r>
      <w:r>
        <w:rPr>
          <w:rFonts w:hint="eastAsia"/>
        </w:rPr>
        <w:t>线性回归：设有数据集：</w:t>
      </w:r>
      <w:r w:rsidRPr="003956D6">
        <w:rPr>
          <w:position w:val="-12"/>
        </w:rPr>
        <w:object w:dxaOrig="3040" w:dyaOrig="360" w14:anchorId="60989B2F">
          <v:shape id="_x0000_i1066" type="#_x0000_t75" style="width:151.5pt;height:18.25pt" o:ole="">
            <v:imagedata r:id="rId88" o:title=""/>
          </v:shape>
          <o:OLEObject Type="Embed" ProgID="Equation.DSMT4" ShapeID="_x0000_i1066" DrawAspect="Content" ObjectID="_1711393053" r:id="rId89"/>
        </w:object>
      </w:r>
      <w:r>
        <w:t>,</w:t>
      </w:r>
      <w:r>
        <w:rPr>
          <w:rFonts w:hint="eastAsia"/>
        </w:rPr>
        <w:t>一元线性回归的目的是找到线性方程</w:t>
      </w:r>
      <w:r w:rsidRPr="00881DB5">
        <w:rPr>
          <w:position w:val="-10"/>
        </w:rPr>
        <w:object w:dxaOrig="1020" w:dyaOrig="320" w14:anchorId="598654BB">
          <v:shape id="_x0000_i1067" type="#_x0000_t75" style="width:50.95pt;height:16.35pt" o:ole="">
            <v:imagedata r:id="rId90" o:title=""/>
          </v:shape>
          <o:OLEObject Type="Embed" ProgID="Equation.DSMT4" ShapeID="_x0000_i1067" DrawAspect="Content" ObjectID="_1711393054" r:id="rId91"/>
        </w:object>
      </w:r>
      <w:r>
        <w:rPr>
          <w:rFonts w:hint="eastAsia"/>
        </w:rPr>
        <w:t>去拟合这个数据集，最常采用最小二乘法来确定参数</w:t>
      </w:r>
      <w:r w:rsidRPr="00BE6758">
        <w:rPr>
          <w:position w:val="-6"/>
        </w:rPr>
        <w:object w:dxaOrig="200" w:dyaOrig="220" w14:anchorId="116D710A">
          <v:shape id="_x0000_i1068" type="#_x0000_t75" style="width:9.8pt;height:11.2pt" o:ole="">
            <v:imagedata r:id="rId92" o:title=""/>
          </v:shape>
          <o:OLEObject Type="Embed" ProgID="Equation.DSMT4" ShapeID="_x0000_i1068" DrawAspect="Content" ObjectID="_1711393055" r:id="rId93"/>
        </w:object>
      </w:r>
      <w:r>
        <w:rPr>
          <w:rFonts w:hint="eastAsia"/>
        </w:rPr>
        <w:t>与</w:t>
      </w:r>
      <w:r w:rsidRPr="00BE6758">
        <w:rPr>
          <w:position w:val="-6"/>
        </w:rPr>
        <w:object w:dxaOrig="200" w:dyaOrig="279" w14:anchorId="2E963DB6">
          <v:shape id="_x0000_i1069" type="#_x0000_t75" style="width:9.8pt;height:14.05pt" o:ole="">
            <v:imagedata r:id="rId94" o:title=""/>
          </v:shape>
          <o:OLEObject Type="Embed" ProgID="Equation.DSMT4" ShapeID="_x0000_i1069" DrawAspect="Content" ObjectID="_1711393056" r:id="rId95"/>
        </w:object>
      </w:r>
      <w:r>
        <w:rPr>
          <w:rFonts w:hint="eastAsia"/>
        </w:rPr>
        <w:t>，等价变换后公式如下</w:t>
      </w:r>
    </w:p>
    <w:p w14:paraId="6D8209BD" w14:textId="77777777" w:rsidR="00CF59D9" w:rsidRDefault="00CF59D9" w:rsidP="00FA7210">
      <w:pPr>
        <w:spacing w:after="156" w:line="240" w:lineRule="auto"/>
        <w:ind w:firstLine="480"/>
        <w:jc w:val="center"/>
      </w:pPr>
      <w:r w:rsidRPr="00326C64">
        <w:rPr>
          <w:position w:val="-28"/>
        </w:rPr>
        <w:object w:dxaOrig="2140" w:dyaOrig="680" w14:anchorId="54CA47FB">
          <v:shape id="_x0000_i1070" type="#_x0000_t75" style="width:106.15pt;height:34.6pt" o:ole="">
            <v:imagedata r:id="rId96" o:title=""/>
          </v:shape>
          <o:OLEObject Type="Embed" ProgID="Equation.DSMT4" ShapeID="_x0000_i1070" DrawAspect="Content" ObjectID="_1711393057" r:id="rId97"/>
        </w:object>
      </w:r>
    </w:p>
    <w:p w14:paraId="30BC9996" w14:textId="07333E4E" w:rsidR="00CF59D9" w:rsidRDefault="00CF59D9" w:rsidP="00FA7210">
      <w:pPr>
        <w:spacing w:after="156" w:line="240" w:lineRule="auto"/>
        <w:ind w:firstLine="480"/>
        <w:jc w:val="center"/>
      </w:pPr>
      <w:r w:rsidRPr="00694F88">
        <w:rPr>
          <w:position w:val="-60"/>
        </w:rPr>
        <w:object w:dxaOrig="2420" w:dyaOrig="1320" w14:anchorId="6F38525B">
          <v:shape id="_x0000_i1071" type="#_x0000_t75" style="width:121.1pt;height:66.85pt" o:ole="">
            <v:imagedata r:id="rId98" o:title=""/>
          </v:shape>
          <o:OLEObject Type="Embed" ProgID="Equation.DSMT4" ShapeID="_x0000_i1071" DrawAspect="Content" ObjectID="_1711393058" r:id="rId99"/>
        </w:object>
      </w:r>
    </w:p>
    <w:p w14:paraId="3ED3B376" w14:textId="77777777" w:rsidR="0005788A" w:rsidRDefault="0005788A" w:rsidP="0005788A">
      <w:pPr>
        <w:spacing w:after="156"/>
        <w:ind w:firstLine="480"/>
      </w:pPr>
      <w:r>
        <w:rPr>
          <w:rFonts w:hint="eastAsia"/>
        </w:rPr>
        <w:t>(</w:t>
      </w:r>
      <w:r>
        <w:t>4)</w:t>
      </w:r>
      <w:r>
        <w:rPr>
          <w:rFonts w:hint="eastAsia"/>
        </w:rPr>
        <w:t>相关系数：变量</w:t>
      </w:r>
      <w:r w:rsidRPr="00420417">
        <w:rPr>
          <w:position w:val="-4"/>
        </w:rPr>
        <w:object w:dxaOrig="279" w:dyaOrig="260" w14:anchorId="4F068A62">
          <v:shape id="_x0000_i1072" type="#_x0000_t75" style="width:14.05pt;height:13.1pt" o:ole="">
            <v:imagedata r:id="rId100" o:title=""/>
          </v:shape>
          <o:OLEObject Type="Embed" ProgID="Equation.DSMT4" ShapeID="_x0000_i1072" DrawAspect="Content" ObjectID="_1711393059" r:id="rId101"/>
        </w:object>
      </w:r>
      <w:r>
        <w:rPr>
          <w:rFonts w:hint="eastAsia"/>
        </w:rPr>
        <w:t>与</w:t>
      </w:r>
      <w:r w:rsidRPr="00740CD4">
        <w:rPr>
          <w:position w:val="-4"/>
        </w:rPr>
        <w:object w:dxaOrig="220" w:dyaOrig="260" w14:anchorId="48F7A213">
          <v:shape id="_x0000_i1073" type="#_x0000_t75" style="width:11.2pt;height:13.1pt" o:ole="">
            <v:imagedata r:id="rId102" o:title=""/>
          </v:shape>
          <o:OLEObject Type="Embed" ProgID="Equation.DSMT4" ShapeID="_x0000_i1073" DrawAspect="Content" ObjectID="_1711393060" r:id="rId103"/>
        </w:object>
      </w:r>
      <w:r>
        <w:rPr>
          <w:rFonts w:hint="eastAsia"/>
        </w:rPr>
        <w:t>的相关系数是用来衡量两者之间线性关系的强度与方向，其变换后的计算公式如下</w:t>
      </w:r>
    </w:p>
    <w:p w14:paraId="5A9893D3" w14:textId="77777777" w:rsidR="0005788A" w:rsidRDefault="0005788A" w:rsidP="0005788A">
      <w:pPr>
        <w:spacing w:after="156" w:line="240" w:lineRule="auto"/>
        <w:ind w:firstLine="480"/>
        <w:jc w:val="center"/>
      </w:pPr>
      <w:r w:rsidRPr="001E2E0F">
        <w:rPr>
          <w:position w:val="-66"/>
        </w:rPr>
        <w:object w:dxaOrig="2820" w:dyaOrig="1380" w14:anchorId="5F118FE3">
          <v:shape id="_x0000_i1074" type="#_x0000_t75" style="width:140.75pt;height:69.65pt" o:ole="">
            <v:imagedata r:id="rId104" o:title=""/>
          </v:shape>
          <o:OLEObject Type="Embed" ProgID="Equation.DSMT4" ShapeID="_x0000_i1074" DrawAspect="Content" ObjectID="_1711393061" r:id="rId105"/>
        </w:object>
      </w:r>
    </w:p>
    <w:p w14:paraId="53E9E517" w14:textId="3E0B9AF3" w:rsidR="0005788A" w:rsidRDefault="0005788A" w:rsidP="00B02864">
      <w:pPr>
        <w:spacing w:after="156" w:line="240" w:lineRule="auto"/>
        <w:ind w:firstLine="480"/>
        <w:jc w:val="center"/>
      </w:pPr>
      <w:r w:rsidRPr="001E2E0F">
        <w:rPr>
          <w:position w:val="-66"/>
        </w:rPr>
        <w:object w:dxaOrig="3860" w:dyaOrig="1380" w14:anchorId="3FC9E144">
          <v:shape id="_x0000_i1075" type="#_x0000_t75" style="width:192.6pt;height:69.65pt" o:ole="">
            <v:imagedata r:id="rId106" o:title=""/>
          </v:shape>
          <o:OLEObject Type="Embed" ProgID="Equation.DSMT4" ShapeID="_x0000_i1075" DrawAspect="Content" ObjectID="_1711393062" r:id="rId107"/>
        </w:object>
      </w:r>
    </w:p>
    <w:p w14:paraId="6BDAA2D4" w14:textId="17353CCE" w:rsidR="00EF332A" w:rsidRDefault="0019096A" w:rsidP="00E33ECC">
      <w:pPr>
        <w:pStyle w:val="3"/>
        <w:spacing w:after="156"/>
        <w:ind w:left="600" w:hanging="600"/>
      </w:pPr>
      <w:bookmarkStart w:id="31" w:name="_Toc99940060"/>
      <w:r>
        <w:rPr>
          <w:rFonts w:hint="eastAsia"/>
        </w:rPr>
        <w:t>加法同态性与统计计算</w:t>
      </w:r>
      <w:bookmarkEnd w:id="31"/>
    </w:p>
    <w:p w14:paraId="6AB60823" w14:textId="77777777" w:rsidR="00EE79BC" w:rsidRDefault="00EE79BC" w:rsidP="00EE79BC">
      <w:pPr>
        <w:spacing w:after="156"/>
        <w:ind w:firstLine="480"/>
      </w:pPr>
      <w:r>
        <w:rPr>
          <w:rFonts w:hint="eastAsia"/>
        </w:rPr>
        <w:t>令中间结果：</w:t>
      </w:r>
      <w:r>
        <w:rPr>
          <w:rFonts w:hint="eastAsia"/>
        </w:rPr>
        <w:t xml:space="preserve"> </w:t>
      </w:r>
      <w:r w:rsidRPr="00B92D1C">
        <w:rPr>
          <w:position w:val="-28"/>
        </w:rPr>
        <w:object w:dxaOrig="1080" w:dyaOrig="680" w14:anchorId="41339210">
          <v:shape id="_x0000_i1076" type="#_x0000_t75" style="width:53.75pt;height:34.6pt" o:ole="">
            <v:imagedata r:id="rId108" o:title=""/>
          </v:shape>
          <o:OLEObject Type="Embed" ProgID="Equation.DSMT4" ShapeID="_x0000_i1076" DrawAspect="Content" ObjectID="_1711393063" r:id="rId109"/>
        </w:object>
      </w:r>
      <w:r>
        <w:rPr>
          <w:rFonts w:hint="eastAsia"/>
        </w:rPr>
        <w:t>，</w:t>
      </w:r>
      <w:r w:rsidRPr="00B92D1C">
        <w:rPr>
          <w:position w:val="-28"/>
        </w:rPr>
        <w:object w:dxaOrig="999" w:dyaOrig="680" w14:anchorId="727739C4">
          <v:shape id="_x0000_i1077" type="#_x0000_t75" style="width:49.55pt;height:34.6pt" o:ole="">
            <v:imagedata r:id="rId110" o:title=""/>
          </v:shape>
          <o:OLEObject Type="Embed" ProgID="Equation.DSMT4" ShapeID="_x0000_i1077" DrawAspect="Content" ObjectID="_1711393064" r:id="rId111"/>
        </w:object>
      </w:r>
      <w:r>
        <w:rPr>
          <w:rFonts w:hint="eastAsia"/>
        </w:rPr>
        <w:t>，</w:t>
      </w:r>
      <w:r w:rsidRPr="00B92D1C">
        <w:rPr>
          <w:position w:val="-28"/>
        </w:rPr>
        <w:object w:dxaOrig="1100" w:dyaOrig="680" w14:anchorId="62EFF8C1">
          <v:shape id="_x0000_i1078" type="#_x0000_t75" style="width:54.7pt;height:34.6pt" o:ole="">
            <v:imagedata r:id="rId112" o:title=""/>
          </v:shape>
          <o:OLEObject Type="Embed" ProgID="Equation.DSMT4" ShapeID="_x0000_i1078" DrawAspect="Content" ObjectID="_1711393065" r:id="rId113"/>
        </w:object>
      </w:r>
      <w:r>
        <w:rPr>
          <w:rFonts w:hint="eastAsia"/>
        </w:rPr>
        <w:t>，</w:t>
      </w:r>
      <w:r w:rsidRPr="00B92D1C">
        <w:rPr>
          <w:position w:val="-28"/>
        </w:rPr>
        <w:object w:dxaOrig="1020" w:dyaOrig="680" w14:anchorId="2B26FB53">
          <v:shape id="_x0000_i1079" type="#_x0000_t75" style="width:50.95pt;height:34.6pt" o:ole="">
            <v:imagedata r:id="rId114" o:title=""/>
          </v:shape>
          <o:OLEObject Type="Embed" ProgID="Equation.DSMT4" ShapeID="_x0000_i1079" DrawAspect="Content" ObjectID="_1711393066" r:id="rId115"/>
        </w:object>
      </w:r>
      <w:r>
        <w:rPr>
          <w:rFonts w:hint="eastAsia"/>
        </w:rPr>
        <w:t>，</w:t>
      </w:r>
      <w:r w:rsidRPr="00B92D1C">
        <w:rPr>
          <w:position w:val="-28"/>
        </w:rPr>
        <w:object w:dxaOrig="1240" w:dyaOrig="680" w14:anchorId="1184789F">
          <v:shape id="_x0000_i1080" type="#_x0000_t75" style="width:61.7pt;height:34.6pt" o:ole="">
            <v:imagedata r:id="rId116" o:title=""/>
          </v:shape>
          <o:OLEObject Type="Embed" ProgID="Equation.DSMT4" ShapeID="_x0000_i1080" DrawAspect="Content" ObjectID="_1711393067" r:id="rId117"/>
        </w:object>
      </w:r>
      <w:r>
        <w:rPr>
          <w:rFonts w:hint="eastAsia"/>
        </w:rPr>
        <w:t>。用密钥</w:t>
      </w:r>
      <w:r w:rsidRPr="00686665">
        <w:rPr>
          <w:position w:val="-14"/>
        </w:rPr>
        <w:object w:dxaOrig="360" w:dyaOrig="380" w14:anchorId="22141A98">
          <v:shape id="_x0000_i1081" type="#_x0000_t75" style="width:18.25pt;height:19.15pt" o:ole="">
            <v:imagedata r:id="rId35" o:title=""/>
          </v:shape>
          <o:OLEObject Type="Embed" ProgID="Equation.DSMT4" ShapeID="_x0000_i1081" DrawAspect="Content" ObjectID="_1711393068" r:id="rId118"/>
        </w:object>
      </w:r>
      <w:r>
        <w:rPr>
          <w:rFonts w:hint="eastAsia"/>
        </w:rPr>
        <w:t>分别加密</w:t>
      </w:r>
      <w:r w:rsidRPr="004B7324">
        <w:rPr>
          <w:position w:val="-12"/>
        </w:rPr>
        <w:object w:dxaOrig="240" w:dyaOrig="360" w14:anchorId="784D00D9">
          <v:shape id="_x0000_i1082" type="#_x0000_t75" style="width:12.15pt;height:18.25pt" o:ole="">
            <v:imagedata r:id="rId119" o:title=""/>
          </v:shape>
          <o:OLEObject Type="Embed" ProgID="Equation.DSMT4" ShapeID="_x0000_i1082" DrawAspect="Content" ObjectID="_1711393069" r:id="rId120"/>
        </w:object>
      </w:r>
      <w:r>
        <w:rPr>
          <w:rFonts w:hint="eastAsia"/>
        </w:rPr>
        <w:t>，</w:t>
      </w:r>
      <w:r w:rsidRPr="004B7324">
        <w:rPr>
          <w:position w:val="-12"/>
        </w:rPr>
        <w:object w:dxaOrig="279" w:dyaOrig="380" w14:anchorId="3D26778C">
          <v:shape id="_x0000_i1083" type="#_x0000_t75" style="width:14.05pt;height:19.15pt" o:ole="">
            <v:imagedata r:id="rId121" o:title=""/>
          </v:shape>
          <o:OLEObject Type="Embed" ProgID="Equation.DSMT4" ShapeID="_x0000_i1083" DrawAspect="Content" ObjectID="_1711393070" r:id="rId122"/>
        </w:object>
      </w:r>
      <w:r>
        <w:rPr>
          <w:rFonts w:hint="eastAsia"/>
        </w:rPr>
        <w:t>，</w:t>
      </w:r>
      <w:r w:rsidRPr="004B7324">
        <w:rPr>
          <w:position w:val="-12"/>
        </w:rPr>
        <w:object w:dxaOrig="240" w:dyaOrig="360" w14:anchorId="07C5134C">
          <v:shape id="_x0000_i1084" type="#_x0000_t75" style="width:12.15pt;height:18.25pt" o:ole="">
            <v:imagedata r:id="rId123" o:title=""/>
          </v:shape>
          <o:OLEObject Type="Embed" ProgID="Equation.DSMT4" ShapeID="_x0000_i1084" DrawAspect="Content" ObjectID="_1711393071" r:id="rId124"/>
        </w:object>
      </w:r>
      <w:r>
        <w:rPr>
          <w:rFonts w:hint="eastAsia"/>
        </w:rPr>
        <w:t>，</w:t>
      </w:r>
      <w:r w:rsidRPr="004B7324">
        <w:rPr>
          <w:position w:val="-12"/>
        </w:rPr>
        <w:object w:dxaOrig="300" w:dyaOrig="380" w14:anchorId="2E82117E">
          <v:shape id="_x0000_i1085" type="#_x0000_t75" style="width:14.95pt;height:19.15pt" o:ole="">
            <v:imagedata r:id="rId125" o:title=""/>
          </v:shape>
          <o:OLEObject Type="Embed" ProgID="Equation.DSMT4" ShapeID="_x0000_i1085" DrawAspect="Content" ObjectID="_1711393072" r:id="rId126"/>
        </w:object>
      </w:r>
      <w:r>
        <w:rPr>
          <w:rFonts w:hint="eastAsia"/>
        </w:rPr>
        <w:t>，</w:t>
      </w:r>
      <w:r w:rsidRPr="004B7324">
        <w:rPr>
          <w:position w:val="-12"/>
        </w:rPr>
        <w:object w:dxaOrig="420" w:dyaOrig="360" w14:anchorId="4EE5E22B">
          <v:shape id="_x0000_i1086" type="#_x0000_t75" style="width:21.05pt;height:18.25pt" o:ole="">
            <v:imagedata r:id="rId127" o:title=""/>
          </v:shape>
          <o:OLEObject Type="Embed" ProgID="Equation.DSMT4" ShapeID="_x0000_i1086" DrawAspect="Content" ObjectID="_1711393073" r:id="rId128"/>
        </w:object>
      </w:r>
      <w:r>
        <w:rPr>
          <w:rFonts w:hint="eastAsia"/>
        </w:rPr>
        <w:t>。根据全同态加密的加法同态和乘法同态，有一下等式成立</w:t>
      </w:r>
    </w:p>
    <w:p w14:paraId="64632079" w14:textId="77777777" w:rsidR="00EE79BC" w:rsidRDefault="00EE79BC" w:rsidP="00EE79BC">
      <w:pPr>
        <w:spacing w:after="156"/>
        <w:ind w:firstLine="480"/>
        <w:jc w:val="center"/>
      </w:pPr>
      <w:r w:rsidRPr="001D0060">
        <w:rPr>
          <w:position w:val="-22"/>
        </w:rPr>
        <w:object w:dxaOrig="4620" w:dyaOrig="600" w14:anchorId="64226BD4">
          <v:shape id="_x0000_i1087" type="#_x0000_t75" style="width:231.9pt;height:30.4pt" o:ole="">
            <v:imagedata r:id="rId129" o:title=""/>
          </v:shape>
          <o:OLEObject Type="Embed" ProgID="Equation.DSMT4" ShapeID="_x0000_i1087" DrawAspect="Content" ObjectID="_1711393074" r:id="rId130"/>
        </w:object>
      </w:r>
    </w:p>
    <w:p w14:paraId="49E1A22A" w14:textId="77777777" w:rsidR="00EE79BC" w:rsidRDefault="00EE79BC" w:rsidP="00EE79BC">
      <w:pPr>
        <w:spacing w:after="156"/>
        <w:ind w:firstLine="480"/>
        <w:jc w:val="center"/>
      </w:pPr>
      <w:r w:rsidRPr="001D0060">
        <w:rPr>
          <w:position w:val="-22"/>
        </w:rPr>
        <w:object w:dxaOrig="4680" w:dyaOrig="600" w14:anchorId="178F868D">
          <v:shape id="_x0000_i1088" type="#_x0000_t75" style="width:235.65pt;height:30.4pt" o:ole="">
            <v:imagedata r:id="rId131" o:title=""/>
          </v:shape>
          <o:OLEObject Type="Embed" ProgID="Equation.DSMT4" ShapeID="_x0000_i1088" DrawAspect="Content" ObjectID="_1711393075" r:id="rId132"/>
        </w:object>
      </w:r>
    </w:p>
    <w:p w14:paraId="706A5A90" w14:textId="5C5F28C7" w:rsidR="00C806F5" w:rsidRDefault="00EE79BC" w:rsidP="00EE79BC">
      <w:pPr>
        <w:spacing w:after="156"/>
        <w:ind w:firstLine="480"/>
      </w:pPr>
      <w:r w:rsidRPr="001D0060">
        <w:rPr>
          <w:position w:val="-22"/>
        </w:rPr>
        <w:object w:dxaOrig="4580" w:dyaOrig="600" w14:anchorId="78297D3A">
          <v:shape id="_x0000_i1089" type="#_x0000_t75" style="width:229.55pt;height:30.4pt" o:ole="">
            <v:imagedata r:id="rId133" o:title=""/>
          </v:shape>
          <o:OLEObject Type="Embed" ProgID="Equation.DSMT4" ShapeID="_x0000_i1089" DrawAspect="Content" ObjectID="_1711393076" r:id="rId134"/>
        </w:object>
      </w:r>
    </w:p>
    <w:p w14:paraId="49AC54F3" w14:textId="4988B03C" w:rsidR="004C6577" w:rsidRDefault="00AF0E66" w:rsidP="00F55C00">
      <w:pPr>
        <w:pStyle w:val="2"/>
        <w:spacing w:after="156"/>
      </w:pPr>
      <w:bookmarkStart w:id="32" w:name="_Toc99940061"/>
      <w:r>
        <w:rPr>
          <w:rFonts w:hint="eastAsia"/>
        </w:rPr>
        <w:t>通用安全多方计算</w:t>
      </w:r>
      <w:bookmarkEnd w:id="32"/>
    </w:p>
    <w:p w14:paraId="2206B0D3" w14:textId="77777777" w:rsidR="00FD0542" w:rsidRDefault="00FD0542" w:rsidP="00FD0542">
      <w:pPr>
        <w:spacing w:after="156"/>
        <w:ind w:firstLine="480"/>
      </w:pPr>
      <w:r w:rsidRPr="003603AD">
        <w:rPr>
          <w:rFonts w:hint="eastAsia"/>
        </w:rPr>
        <w:t>安全多方计算（</w:t>
      </w:r>
      <w:r w:rsidRPr="00AE23B8">
        <w:rPr>
          <w:rFonts w:hint="eastAsia"/>
        </w:rPr>
        <w:t>Secure Muti-party Computation</w:t>
      </w:r>
      <w:r w:rsidRPr="003603AD">
        <w:rPr>
          <w:rFonts w:hint="eastAsia"/>
        </w:rPr>
        <w:t xml:space="preserve"> </w:t>
      </w:r>
      <w:r>
        <w:rPr>
          <w:rFonts w:hint="eastAsia"/>
        </w:rPr>
        <w:t>，简称</w:t>
      </w:r>
      <w:r w:rsidRPr="003603AD">
        <w:rPr>
          <w:rFonts w:hint="eastAsia"/>
        </w:rPr>
        <w:t>MPC</w:t>
      </w:r>
      <w:r w:rsidRPr="003603AD">
        <w:rPr>
          <w:rFonts w:hint="eastAsia"/>
        </w:rPr>
        <w:t>，也称为</w:t>
      </w:r>
      <w:r w:rsidRPr="003603AD">
        <w:rPr>
          <w:rFonts w:hint="eastAsia"/>
        </w:rPr>
        <w:t>SMC</w:t>
      </w:r>
      <w:r w:rsidRPr="003603AD">
        <w:rPr>
          <w:rFonts w:hint="eastAsia"/>
        </w:rPr>
        <w:t>或</w:t>
      </w:r>
      <w:r w:rsidRPr="003603AD">
        <w:rPr>
          <w:rFonts w:hint="eastAsia"/>
        </w:rPr>
        <w:t>SMPC</w:t>
      </w:r>
      <w:r w:rsidRPr="003603AD">
        <w:rPr>
          <w:rFonts w:hint="eastAsia"/>
        </w:rPr>
        <w:t>）问题是由中国计算机科学家、</w:t>
      </w:r>
      <w:r w:rsidRPr="00AE23B8">
        <w:rPr>
          <w:rFonts w:hint="eastAsia"/>
        </w:rPr>
        <w:t>图领奖获得者</w:t>
      </w:r>
      <w:r w:rsidRPr="003603AD">
        <w:rPr>
          <w:rFonts w:hint="eastAsia"/>
        </w:rPr>
        <w:t>姚启智教授于</w:t>
      </w:r>
      <w:r w:rsidRPr="003603AD">
        <w:rPr>
          <w:rFonts w:hint="eastAsia"/>
        </w:rPr>
        <w:t>1982</w:t>
      </w:r>
      <w:r w:rsidRPr="003603AD">
        <w:rPr>
          <w:rFonts w:hint="eastAsia"/>
        </w:rPr>
        <w:t>年首先提出的，即著名的百万富翁问题：两个</w:t>
      </w:r>
      <w:r>
        <w:rPr>
          <w:rFonts w:hint="eastAsia"/>
        </w:rPr>
        <w:t>胜负欲极强的</w:t>
      </w:r>
      <w:r w:rsidRPr="003603AD">
        <w:rPr>
          <w:rFonts w:hint="eastAsia"/>
        </w:rPr>
        <w:t>有钱人</w:t>
      </w:r>
      <w:r w:rsidRPr="00AE23B8">
        <w:rPr>
          <w:rFonts w:hint="eastAsia"/>
        </w:rPr>
        <w:t>Alice</w:t>
      </w:r>
      <w:r w:rsidRPr="003603AD">
        <w:rPr>
          <w:rFonts w:hint="eastAsia"/>
        </w:rPr>
        <w:t>和</w:t>
      </w:r>
      <w:r w:rsidRPr="00AE23B8">
        <w:rPr>
          <w:rFonts w:hint="eastAsia"/>
        </w:rPr>
        <w:t>Bob</w:t>
      </w:r>
      <w:r w:rsidRPr="003603AD">
        <w:rPr>
          <w:rFonts w:hint="eastAsia"/>
        </w:rPr>
        <w:t>街上相遇。</w:t>
      </w:r>
      <w:r w:rsidRPr="003603AD">
        <w:rPr>
          <w:rFonts w:hint="eastAsia"/>
        </w:rPr>
        <w:t xml:space="preserve"> </w:t>
      </w:r>
      <w:r w:rsidRPr="003603AD">
        <w:rPr>
          <w:rFonts w:hint="eastAsia"/>
        </w:rPr>
        <w:t>如何在不暴露财富的情况下比较谁更富有？</w:t>
      </w:r>
    </w:p>
    <w:p w14:paraId="75BA5D2D" w14:textId="77777777" w:rsidR="00FD0542" w:rsidRDefault="00FD0542" w:rsidP="00FD0542">
      <w:pPr>
        <w:spacing w:after="156"/>
        <w:ind w:firstLine="480"/>
      </w:pPr>
      <w:r>
        <w:rPr>
          <w:rFonts w:hint="eastAsia"/>
        </w:rPr>
        <w:t>后</w:t>
      </w:r>
      <w:r w:rsidRPr="001B4D8B">
        <w:rPr>
          <w:rFonts w:hint="eastAsia"/>
        </w:rPr>
        <w:t>经</w:t>
      </w:r>
      <w:proofErr w:type="spellStart"/>
      <w:r w:rsidRPr="001B4D8B">
        <w:rPr>
          <w:rFonts w:hint="eastAsia"/>
        </w:rPr>
        <w:t>Goldreich</w:t>
      </w:r>
      <w:proofErr w:type="spellEnd"/>
      <w:r w:rsidRPr="001B4D8B">
        <w:rPr>
          <w:rFonts w:hint="eastAsia"/>
        </w:rPr>
        <w:t>、</w:t>
      </w:r>
      <w:proofErr w:type="spellStart"/>
      <w:r w:rsidRPr="001B4D8B">
        <w:rPr>
          <w:rFonts w:hint="eastAsia"/>
        </w:rPr>
        <w:t>Micali</w:t>
      </w:r>
      <w:proofErr w:type="spellEnd"/>
      <w:r w:rsidRPr="001B4D8B">
        <w:rPr>
          <w:rFonts w:hint="eastAsia"/>
        </w:rPr>
        <w:t>以及</w:t>
      </w:r>
      <w:proofErr w:type="spellStart"/>
      <w:r w:rsidRPr="001B4D8B">
        <w:rPr>
          <w:rFonts w:hint="eastAsia"/>
        </w:rPr>
        <w:t>Wigderson</w:t>
      </w:r>
      <w:proofErr w:type="spellEnd"/>
      <w:r w:rsidRPr="001B4D8B">
        <w:rPr>
          <w:rFonts w:hint="eastAsia"/>
        </w:rPr>
        <w:t>等人的发展，成为现代密码学中非常活跃的研究领域，即安全多方计算，其数学描述为，“</w:t>
      </w:r>
      <w:r w:rsidRPr="001B4D8B">
        <w:rPr>
          <w:rFonts w:hint="eastAsia"/>
        </w:rPr>
        <w:t xml:space="preserve"> </w:t>
      </w:r>
      <w:r w:rsidRPr="001B4D8B">
        <w:rPr>
          <w:rFonts w:hint="eastAsia"/>
        </w:rPr>
        <w:t>有</w:t>
      </w:r>
      <w:r w:rsidRPr="00616239">
        <w:rPr>
          <w:position w:val="-6"/>
        </w:rPr>
        <w:object w:dxaOrig="200" w:dyaOrig="220" w14:anchorId="27239FAC">
          <v:shape id="_x0000_i1090" type="#_x0000_t75" style="width:9.8pt;height:11.2pt" o:ole="">
            <v:imagedata r:id="rId135" o:title=""/>
          </v:shape>
          <o:OLEObject Type="Embed" ProgID="Equation.DSMT4" ShapeID="_x0000_i1090" DrawAspect="Content" ObjectID="_1711393077" r:id="rId136"/>
        </w:object>
      </w:r>
      <w:proofErr w:type="gramStart"/>
      <w:r w:rsidRPr="001B4D8B">
        <w:rPr>
          <w:rFonts w:hint="eastAsia"/>
        </w:rPr>
        <w:t>个</w:t>
      </w:r>
      <w:proofErr w:type="gramEnd"/>
      <w:r w:rsidRPr="001B4D8B">
        <w:rPr>
          <w:rFonts w:hint="eastAsia"/>
        </w:rPr>
        <w:t>参与者</w:t>
      </w:r>
      <w:r w:rsidRPr="008D3094">
        <w:rPr>
          <w:position w:val="-12"/>
        </w:rPr>
        <w:object w:dxaOrig="1900" w:dyaOrig="360" w14:anchorId="1CB15038">
          <v:shape id="_x0000_i1091" type="#_x0000_t75" style="width:95.4pt;height:18.25pt" o:ole="">
            <v:imagedata r:id="rId137" o:title=""/>
          </v:shape>
          <o:OLEObject Type="Embed" ProgID="Equation.DSMT4" ShapeID="_x0000_i1091" DrawAspect="Content" ObjectID="_1711393078" r:id="rId138"/>
        </w:object>
      </w:r>
      <w:r w:rsidRPr="001B4D8B">
        <w:rPr>
          <w:rFonts w:hint="eastAsia"/>
        </w:rPr>
        <w:t>，要以</w:t>
      </w:r>
      <w:r w:rsidRPr="001B4D8B">
        <w:rPr>
          <w:rFonts w:hint="eastAsia"/>
        </w:rPr>
        <w:lastRenderedPageBreak/>
        <w:t>一种安全的方式共同计算一个函数，这里的安全是指输出结果的正确性和输入信息、输出信息的保密性。具体地讲，每个参与者</w:t>
      </w:r>
      <w:r w:rsidRPr="008D3094">
        <w:rPr>
          <w:position w:val="-12"/>
        </w:rPr>
        <w:object w:dxaOrig="260" w:dyaOrig="360" w14:anchorId="595F39CD">
          <v:shape id="_x0000_i1092" type="#_x0000_t75" style="width:13.1pt;height:18.25pt" o:ole="">
            <v:imagedata r:id="rId139" o:title=""/>
          </v:shape>
          <o:OLEObject Type="Embed" ProgID="Equation.DSMT4" ShapeID="_x0000_i1092" DrawAspect="Content" ObjectID="_1711393079" r:id="rId140"/>
        </w:object>
      </w:r>
      <w:r w:rsidRPr="001B4D8B">
        <w:rPr>
          <w:rFonts w:hint="eastAsia"/>
        </w:rPr>
        <w:t>，有一个自己的保密输入信息</w:t>
      </w:r>
      <w:r w:rsidRPr="008D3094">
        <w:rPr>
          <w:position w:val="-12"/>
        </w:rPr>
        <w:object w:dxaOrig="240" w:dyaOrig="360" w14:anchorId="353955EC">
          <v:shape id="_x0000_i1093" type="#_x0000_t75" style="width:12.15pt;height:18.25pt" o:ole="">
            <v:imagedata r:id="rId141" o:title=""/>
          </v:shape>
          <o:OLEObject Type="Embed" ProgID="Equation.DSMT4" ShapeID="_x0000_i1093" DrawAspect="Content" ObjectID="_1711393080" r:id="rId142"/>
        </w:object>
      </w:r>
      <w:r w:rsidRPr="001B4D8B">
        <w:rPr>
          <w:rFonts w:hint="eastAsia"/>
        </w:rPr>
        <w:t>，</w:t>
      </w:r>
      <w:r w:rsidRPr="00616239">
        <w:rPr>
          <w:position w:val="-6"/>
        </w:rPr>
        <w:object w:dxaOrig="200" w:dyaOrig="220" w14:anchorId="73A22083">
          <v:shape id="_x0000_i1094" type="#_x0000_t75" style="width:9.8pt;height:11.2pt" o:ole="">
            <v:imagedata r:id="rId135" o:title=""/>
          </v:shape>
          <o:OLEObject Type="Embed" ProgID="Equation.DSMT4" ShapeID="_x0000_i1094" DrawAspect="Content" ObjectID="_1711393081" r:id="rId143"/>
        </w:object>
      </w:r>
      <w:proofErr w:type="gramStart"/>
      <w:r w:rsidRPr="001B4D8B">
        <w:rPr>
          <w:rFonts w:hint="eastAsia"/>
        </w:rPr>
        <w:t>个</w:t>
      </w:r>
      <w:proofErr w:type="gramEnd"/>
      <w:r w:rsidRPr="001B4D8B">
        <w:rPr>
          <w:rFonts w:hint="eastAsia"/>
        </w:rPr>
        <w:t>参与者要共同计算一个函数</w:t>
      </w:r>
    </w:p>
    <w:p w14:paraId="09956EFA" w14:textId="77777777" w:rsidR="00FD0542" w:rsidRDefault="00FD0542" w:rsidP="00FD0542">
      <w:pPr>
        <w:spacing w:after="156"/>
        <w:ind w:firstLine="480"/>
        <w:jc w:val="center"/>
      </w:pPr>
      <w:r w:rsidRPr="008D3094">
        <w:rPr>
          <w:position w:val="-12"/>
        </w:rPr>
        <w:object w:dxaOrig="3660" w:dyaOrig="360" w14:anchorId="2DC6435E">
          <v:shape id="_x0000_i1095" type="#_x0000_t75" style="width:183.75pt;height:18.25pt" o:ole="">
            <v:imagedata r:id="rId144" o:title=""/>
          </v:shape>
          <o:OLEObject Type="Embed" ProgID="Equation.DSMT4" ShapeID="_x0000_i1095" DrawAspect="Content" ObjectID="_1711393082" r:id="rId145"/>
        </w:object>
      </w:r>
    </w:p>
    <w:p w14:paraId="44CF2863" w14:textId="77777777" w:rsidR="00FD0542" w:rsidRDefault="00FD0542" w:rsidP="00FD0542">
      <w:pPr>
        <w:spacing w:after="156"/>
        <w:ind w:firstLine="480"/>
      </w:pPr>
      <w:r w:rsidRPr="001B4D8B">
        <w:rPr>
          <w:rFonts w:hint="eastAsia"/>
        </w:rPr>
        <w:t>计算结束时，每个参与者</w:t>
      </w:r>
      <w:r w:rsidRPr="001B4D8B">
        <w:rPr>
          <w:rFonts w:hint="eastAsia"/>
        </w:rPr>
        <w:t>P</w:t>
      </w:r>
      <w:r w:rsidRPr="008D3094">
        <w:rPr>
          <w:position w:val="-12"/>
        </w:rPr>
        <w:object w:dxaOrig="260" w:dyaOrig="360" w14:anchorId="2A1337B4">
          <v:shape id="_x0000_i1096" type="#_x0000_t75" style="width:13.1pt;height:18.25pt" o:ole="">
            <v:imagedata r:id="rId139" o:title=""/>
          </v:shape>
          <o:OLEObject Type="Embed" ProgID="Equation.DSMT4" ShapeID="_x0000_i1096" DrawAspect="Content" ObjectID="_1711393083" r:id="rId146"/>
        </w:object>
      </w:r>
      <w:proofErr w:type="spellStart"/>
      <w:r w:rsidRPr="001B4D8B">
        <w:rPr>
          <w:rFonts w:hint="eastAsia"/>
        </w:rPr>
        <w:t>i</w:t>
      </w:r>
      <w:proofErr w:type="spellEnd"/>
      <w:r w:rsidRPr="001B4D8B">
        <w:rPr>
          <w:rFonts w:hint="eastAsia"/>
        </w:rPr>
        <w:t>只能了解</w:t>
      </w:r>
      <w:r w:rsidRPr="008D3094">
        <w:rPr>
          <w:position w:val="-12"/>
        </w:rPr>
        <w:object w:dxaOrig="240" w:dyaOrig="360" w14:anchorId="3E4CC3F7">
          <v:shape id="_x0000_i1097" type="#_x0000_t75" style="width:12.15pt;height:18.25pt" o:ole="">
            <v:imagedata r:id="rId147" o:title=""/>
          </v:shape>
          <o:OLEObject Type="Embed" ProgID="Equation.DSMT4" ShapeID="_x0000_i1097" DrawAspect="Content" ObjectID="_1711393084" r:id="rId148"/>
        </w:object>
      </w:r>
      <w:r w:rsidRPr="001B4D8B">
        <w:rPr>
          <w:rFonts w:hint="eastAsia"/>
        </w:rPr>
        <w:t>,</w:t>
      </w:r>
      <w:r w:rsidRPr="001B4D8B">
        <w:rPr>
          <w:rFonts w:hint="eastAsia"/>
        </w:rPr>
        <w:t>不能了解其他方的任何信息。</w:t>
      </w:r>
      <w:r>
        <w:rPr>
          <w:rFonts w:hint="eastAsia"/>
        </w:rPr>
        <w:t>”</w:t>
      </w:r>
      <w:r w:rsidRPr="000B604B">
        <w:rPr>
          <w:rFonts w:hint="eastAsia"/>
        </w:rPr>
        <w:t xml:space="preserve"> </w:t>
      </w:r>
      <w:r w:rsidRPr="000B604B">
        <w:rPr>
          <w:rFonts w:hint="eastAsia"/>
        </w:rPr>
        <w:t>简单来说，安全多方计算协议作为密码学的</w:t>
      </w:r>
      <w:proofErr w:type="gramStart"/>
      <w:r w:rsidRPr="000B604B">
        <w:rPr>
          <w:rFonts w:hint="eastAsia"/>
        </w:rPr>
        <w:t>一</w:t>
      </w:r>
      <w:proofErr w:type="gramEnd"/>
      <w:r w:rsidRPr="000B604B">
        <w:rPr>
          <w:rFonts w:hint="eastAsia"/>
        </w:rPr>
        <w:t>个子领域，其允许多个数据所有者在互不信任的情况下进行协同计算，输出计算结果，并保证任何一方均无法得到除应得的计算结果之外的其他任何信息。换句话说，</w:t>
      </w:r>
      <w:r w:rsidRPr="000B604B">
        <w:rPr>
          <w:rFonts w:hint="eastAsia"/>
        </w:rPr>
        <w:t>MPC</w:t>
      </w:r>
      <w:r w:rsidRPr="000B604B">
        <w:rPr>
          <w:rFonts w:hint="eastAsia"/>
        </w:rPr>
        <w:t>技术可以获取数据使用价值，却不泄露原始数据内容。</w:t>
      </w:r>
    </w:p>
    <w:p w14:paraId="1BDDCD8F" w14:textId="3F086B72" w:rsidR="00FD0542" w:rsidRDefault="001B71C6" w:rsidP="004E0330">
      <w:pPr>
        <w:pStyle w:val="1"/>
        <w:spacing w:after="156"/>
        <w:jc w:val="center"/>
      </w:pPr>
      <w:bookmarkStart w:id="33" w:name="_Toc99940062"/>
      <w:r>
        <w:rPr>
          <w:rFonts w:hint="eastAsia"/>
        </w:rPr>
        <w:t>安全的计算协议</w:t>
      </w:r>
      <w:bookmarkEnd w:id="33"/>
    </w:p>
    <w:p w14:paraId="2EA0F3D2" w14:textId="74B4B755" w:rsidR="006F5F42" w:rsidRDefault="006F5F42" w:rsidP="006F5F42">
      <w:pPr>
        <w:spacing w:after="156"/>
        <w:ind w:firstLine="480"/>
      </w:pPr>
      <w:r>
        <w:rPr>
          <w:rFonts w:hint="eastAsia"/>
        </w:rPr>
        <w:t>本节分析参考文献中外包计算协议的好坏，然后选择适合于分布式统计的协议，设计出方案，使分布式统计的数据得到隐私保护。</w:t>
      </w:r>
    </w:p>
    <w:p w14:paraId="53EA3C0D" w14:textId="0E52B69B" w:rsidR="00CC5206" w:rsidRDefault="000670DE" w:rsidP="00DA76C3">
      <w:pPr>
        <w:pStyle w:val="2"/>
        <w:spacing w:after="156"/>
      </w:pPr>
      <w:bookmarkStart w:id="34" w:name="_Toc99940063"/>
      <w:r>
        <w:rPr>
          <w:rFonts w:hint="eastAsia"/>
        </w:rPr>
        <w:t>刘</w:t>
      </w:r>
      <w:proofErr w:type="gramStart"/>
      <w:r>
        <w:rPr>
          <w:rFonts w:hint="eastAsia"/>
        </w:rPr>
        <w:t>锵</w:t>
      </w:r>
      <w:proofErr w:type="gramEnd"/>
      <w:r>
        <w:rPr>
          <w:rFonts w:hint="eastAsia"/>
        </w:rPr>
        <w:t>，唐春明</w:t>
      </w:r>
      <w:r>
        <w:rPr>
          <w:rFonts w:hint="eastAsia"/>
        </w:rPr>
        <w:t>[</w:t>
      </w:r>
      <w:r>
        <w:t>8]</w:t>
      </w:r>
      <w:r>
        <w:rPr>
          <w:rFonts w:hint="eastAsia"/>
        </w:rPr>
        <w:t>基于多租赁用户模型下的安全外包计算</w:t>
      </w:r>
      <w:bookmarkEnd w:id="34"/>
    </w:p>
    <w:p w14:paraId="266DF2B1" w14:textId="77777777" w:rsidR="002B242E" w:rsidRDefault="002B242E" w:rsidP="002B242E">
      <w:pPr>
        <w:spacing w:after="156"/>
        <w:ind w:firstLine="480"/>
      </w:pPr>
      <w:r>
        <w:rPr>
          <w:rFonts w:hint="eastAsia"/>
        </w:rPr>
        <w:t>当数据拥有者选择一个不受信任的第三</w:t>
      </w:r>
      <w:proofErr w:type="gramStart"/>
      <w:r>
        <w:rPr>
          <w:rFonts w:hint="eastAsia"/>
        </w:rPr>
        <w:t>方服务计算商</w:t>
      </w:r>
      <w:proofErr w:type="gramEnd"/>
      <w:r>
        <w:rPr>
          <w:rFonts w:hint="eastAsia"/>
        </w:rPr>
        <w:t>时，称为单租赁用户模型，也可以选择多个不受信任的第三</w:t>
      </w:r>
      <w:proofErr w:type="gramStart"/>
      <w:r>
        <w:rPr>
          <w:rFonts w:hint="eastAsia"/>
        </w:rPr>
        <w:t>方服务计算商</w:t>
      </w:r>
      <w:proofErr w:type="gramEnd"/>
      <w:r>
        <w:rPr>
          <w:rFonts w:hint="eastAsia"/>
        </w:rPr>
        <w:t>时，称为多租赁用户模型。文献</w:t>
      </w:r>
      <w:r>
        <w:rPr>
          <w:rFonts w:hint="eastAsia"/>
        </w:rPr>
        <w:t>[</w:t>
      </w:r>
      <w:r>
        <w:t>8]</w:t>
      </w:r>
      <w:r>
        <w:rPr>
          <w:rFonts w:hint="eastAsia"/>
        </w:rPr>
        <w:t>在</w:t>
      </w:r>
      <w:r>
        <w:rPr>
          <w:rFonts w:hint="eastAsia"/>
        </w:rPr>
        <w:t>Kamara</w:t>
      </w:r>
      <w:r>
        <w:rPr>
          <w:rFonts w:hint="eastAsia"/>
        </w:rPr>
        <w:t>和</w:t>
      </w:r>
      <w:proofErr w:type="spellStart"/>
      <w:r>
        <w:rPr>
          <w:rFonts w:hint="eastAsia"/>
        </w:rPr>
        <w:t>Raykova</w:t>
      </w:r>
      <w:proofErr w:type="spellEnd"/>
      <w:r>
        <w:rPr>
          <w:rFonts w:hint="eastAsia"/>
        </w:rPr>
        <w:t>结合门限密钥共享方案</w:t>
      </w:r>
      <w:r w:rsidRPr="001D20F8">
        <w:rPr>
          <w:position w:val="-14"/>
        </w:rPr>
        <w:object w:dxaOrig="2240" w:dyaOrig="400" w14:anchorId="11A4F551">
          <v:shape id="_x0000_i1098" type="#_x0000_t75" style="width:112.7pt;height:20.55pt" o:ole="">
            <v:imagedata r:id="rId149" o:title=""/>
          </v:shape>
          <o:OLEObject Type="Embed" ProgID="Equation.DSMT4" ShapeID="_x0000_i1098" DrawAspect="Content" ObjectID="_1711393085" r:id="rId150"/>
        </w:object>
      </w:r>
      <w:r>
        <w:rPr>
          <w:rFonts w:hint="eastAsia"/>
        </w:rPr>
        <w:t>的安全协议上，提出了基于非门限存取结构</w:t>
      </w:r>
      <w:r w:rsidRPr="00833182">
        <w:rPr>
          <w:position w:val="-4"/>
        </w:rPr>
        <w:object w:dxaOrig="220" w:dyaOrig="240" w14:anchorId="0063DE80">
          <v:shape id="_x0000_i1099" type="#_x0000_t75" style="width:11.2pt;height:12.6pt" o:ole="">
            <v:imagedata r:id="rId151" o:title=""/>
          </v:shape>
          <o:OLEObject Type="Embed" ProgID="Equation.DSMT4" ShapeID="_x0000_i1099" DrawAspect="Content" ObjectID="_1711393086" r:id="rId152"/>
        </w:object>
      </w:r>
      <w:r>
        <w:rPr>
          <w:rFonts w:hint="eastAsia"/>
        </w:rPr>
        <w:t>的安全外包计算协议，原理如下。</w:t>
      </w:r>
    </w:p>
    <w:p w14:paraId="63042E6A" w14:textId="77777777" w:rsidR="002B242E" w:rsidRDefault="002B242E" w:rsidP="002B242E">
      <w:pPr>
        <w:spacing w:after="156"/>
        <w:ind w:firstLine="480"/>
      </w:pPr>
      <w:r>
        <w:rPr>
          <w:rFonts w:hint="eastAsia"/>
        </w:rPr>
        <w:t>对于任意函数</w:t>
      </w:r>
      <w:r w:rsidRPr="000F757B">
        <w:rPr>
          <w:position w:val="-10"/>
        </w:rPr>
        <w:object w:dxaOrig="540" w:dyaOrig="320" w14:anchorId="125B7F36">
          <v:shape id="_x0000_i1100" type="#_x0000_t75" style="width:27.1pt;height:16.35pt" o:ole="">
            <v:imagedata r:id="rId153" o:title=""/>
          </v:shape>
          <o:OLEObject Type="Embed" ProgID="Equation.DSMT4" ShapeID="_x0000_i1100" DrawAspect="Content" ObjectID="_1711393087" r:id="rId154"/>
        </w:object>
      </w:r>
      <w:r>
        <w:rPr>
          <w:rFonts w:hint="eastAsia"/>
        </w:rPr>
        <w:t>，假设</w:t>
      </w:r>
      <w:r w:rsidRPr="000F757B">
        <w:rPr>
          <w:position w:val="-6"/>
        </w:rPr>
        <w:object w:dxaOrig="200" w:dyaOrig="220" w14:anchorId="5B2C02A0">
          <v:shape id="_x0000_i1101" type="#_x0000_t75" style="width:9.8pt;height:11.2pt" o:ole="">
            <v:imagedata r:id="rId155" o:title=""/>
          </v:shape>
          <o:OLEObject Type="Embed" ProgID="Equation.DSMT4" ShapeID="_x0000_i1101" DrawAspect="Content" ObjectID="_1711393088" r:id="rId156"/>
        </w:object>
      </w:r>
      <w:r>
        <w:rPr>
          <w:rFonts w:hint="eastAsia"/>
        </w:rPr>
        <w:t>能被</w:t>
      </w:r>
      <w:r w:rsidRPr="000F757B">
        <w:rPr>
          <w:position w:val="-6"/>
        </w:rPr>
        <w:object w:dxaOrig="139" w:dyaOrig="240" w14:anchorId="426D8B53">
          <v:shape id="_x0000_i1102" type="#_x0000_t75" style="width:7pt;height:12.6pt" o:ole="">
            <v:imagedata r:id="rId157" o:title=""/>
          </v:shape>
          <o:OLEObject Type="Embed" ProgID="Equation.DSMT4" ShapeID="_x0000_i1102" DrawAspect="Content" ObjectID="_1711393089" r:id="rId158"/>
        </w:object>
      </w:r>
      <w:proofErr w:type="gramStart"/>
      <w:r>
        <w:rPr>
          <w:rFonts w:hint="eastAsia"/>
        </w:rPr>
        <w:t>个</w:t>
      </w:r>
      <w:proofErr w:type="gramEnd"/>
      <w:r>
        <w:rPr>
          <w:rFonts w:hint="eastAsia"/>
        </w:rPr>
        <w:t>值线性计算，即</w:t>
      </w:r>
      <w:r w:rsidRPr="008443E0">
        <w:rPr>
          <w:position w:val="-12"/>
        </w:rPr>
        <w:object w:dxaOrig="2400" w:dyaOrig="360" w14:anchorId="7F86BAFA">
          <v:shape id="_x0000_i1103" type="#_x0000_t75" style="width:120.6pt;height:18.25pt" o:ole="">
            <v:imagedata r:id="rId159" o:title=""/>
          </v:shape>
          <o:OLEObject Type="Embed" ProgID="Equation.DSMT4" ShapeID="_x0000_i1103" DrawAspect="Content" ObjectID="_1711393090" r:id="rId160"/>
        </w:object>
      </w:r>
      <w:r>
        <w:rPr>
          <w:rFonts w:hint="eastAsia"/>
        </w:rPr>
        <w:t>，则函数</w:t>
      </w:r>
      <w:r w:rsidRPr="008443E0">
        <w:rPr>
          <w:position w:val="-12"/>
        </w:rPr>
        <w:object w:dxaOrig="2920" w:dyaOrig="360" w14:anchorId="6EC00220">
          <v:shape id="_x0000_i1104" type="#_x0000_t75" style="width:146.8pt;height:18.25pt" o:ole="">
            <v:imagedata r:id="rId161" o:title=""/>
          </v:shape>
          <o:OLEObject Type="Embed" ProgID="Equation.DSMT4" ShapeID="_x0000_i1104" DrawAspect="Content" ObjectID="_1711393091" r:id="rId162"/>
        </w:object>
      </w:r>
      <w:r>
        <w:rPr>
          <w:rFonts w:hint="eastAsia"/>
        </w:rPr>
        <w:t>。因此，按照文献</w:t>
      </w:r>
      <w:r>
        <w:rPr>
          <w:rFonts w:hint="eastAsia"/>
        </w:rPr>
        <w:t>[</w:t>
      </w:r>
      <w:r>
        <w:t>11]</w:t>
      </w:r>
      <w:r>
        <w:rPr>
          <w:rFonts w:hint="eastAsia"/>
        </w:rPr>
        <w:t>中所得到的密钥共享方案，可以把</w:t>
      </w:r>
      <w:r w:rsidRPr="009743A5">
        <w:rPr>
          <w:position w:val="-6"/>
        </w:rPr>
        <w:object w:dxaOrig="200" w:dyaOrig="220" w14:anchorId="571E88D3">
          <v:shape id="_x0000_i1105" type="#_x0000_t75" style="width:9.8pt;height:11.2pt" o:ole="">
            <v:imagedata r:id="rId163" o:title=""/>
          </v:shape>
          <o:OLEObject Type="Embed" ProgID="Equation.DSMT4" ShapeID="_x0000_i1105" DrawAspect="Content" ObjectID="_1711393092" r:id="rId164"/>
        </w:object>
      </w:r>
      <w:r>
        <w:rPr>
          <w:rFonts w:hint="eastAsia"/>
        </w:rPr>
        <w:t>分成</w:t>
      </w:r>
      <w:r w:rsidRPr="00602F68">
        <w:rPr>
          <w:position w:val="-6"/>
        </w:rPr>
        <w:object w:dxaOrig="200" w:dyaOrig="220" w14:anchorId="4973E297">
          <v:shape id="_x0000_i1106" type="#_x0000_t75" style="width:9.8pt;height:11.2pt" o:ole="">
            <v:imagedata r:id="rId165" o:title=""/>
          </v:shape>
          <o:OLEObject Type="Embed" ProgID="Equation.DSMT4" ShapeID="_x0000_i1106" DrawAspect="Content" ObjectID="_1711393093" r:id="rId166"/>
        </w:object>
      </w:r>
      <w:proofErr w:type="gramStart"/>
      <w:r>
        <w:rPr>
          <w:rFonts w:hint="eastAsia"/>
        </w:rPr>
        <w:t>个</w:t>
      </w:r>
      <w:proofErr w:type="gramEnd"/>
      <w:r>
        <w:rPr>
          <w:rFonts w:hint="eastAsia"/>
        </w:rPr>
        <w:t>秘密分块</w:t>
      </w:r>
      <w:r w:rsidRPr="008443E0">
        <w:rPr>
          <w:position w:val="-12"/>
        </w:rPr>
        <w:object w:dxaOrig="1120" w:dyaOrig="360" w14:anchorId="7DC88FD2">
          <v:shape id="_x0000_i1107" type="#_x0000_t75" style="width:56.1pt;height:18.25pt" o:ole="">
            <v:imagedata r:id="rId167" o:title=""/>
          </v:shape>
          <o:OLEObject Type="Embed" ProgID="Equation.DSMT4" ShapeID="_x0000_i1107" DrawAspect="Content" ObjectID="_1711393094" r:id="rId168"/>
        </w:object>
      </w:r>
      <w:r>
        <w:rPr>
          <w:rFonts w:hint="eastAsia"/>
        </w:rPr>
        <w:t>，对于任意的</w:t>
      </w:r>
      <w:r w:rsidRPr="00833182">
        <w:rPr>
          <w:position w:val="-4"/>
        </w:rPr>
        <w:object w:dxaOrig="620" w:dyaOrig="260" w14:anchorId="12426ABF">
          <v:shape id="_x0000_i1108" type="#_x0000_t75" style="width:31.3pt;height:13.1pt" o:ole="">
            <v:imagedata r:id="rId169" o:title=""/>
          </v:shape>
          <o:OLEObject Type="Embed" ProgID="Equation.DSMT4" ShapeID="_x0000_i1108" DrawAspect="Content" ObjectID="_1711393095" r:id="rId170"/>
        </w:object>
      </w:r>
      <w:r>
        <w:rPr>
          <w:rFonts w:hint="eastAsia"/>
        </w:rPr>
        <w:t>，</w:t>
      </w:r>
      <w:r w:rsidRPr="00427F07">
        <w:rPr>
          <w:position w:val="-14"/>
        </w:rPr>
        <w:object w:dxaOrig="320" w:dyaOrig="400" w14:anchorId="1905D3D1">
          <v:shape id="_x0000_i1109" type="#_x0000_t75" style="width:16.35pt;height:20.55pt" o:ole="">
            <v:imagedata r:id="rId171" o:title=""/>
          </v:shape>
          <o:OLEObject Type="Embed" ProgID="Equation.DSMT4" ShapeID="_x0000_i1109" DrawAspect="Content" ObjectID="_1711393096" r:id="rId172"/>
        </w:object>
      </w:r>
      <w:proofErr w:type="gramStart"/>
      <w:r>
        <w:rPr>
          <w:rFonts w:hint="eastAsia"/>
        </w:rPr>
        <w:t>个</w:t>
      </w:r>
      <w:proofErr w:type="gramEnd"/>
      <w:r>
        <w:rPr>
          <w:rFonts w:hint="eastAsia"/>
        </w:rPr>
        <w:t>秘密分块都可以线性计算</w:t>
      </w:r>
      <w:r w:rsidRPr="00C06406">
        <w:rPr>
          <w:position w:val="-6"/>
        </w:rPr>
        <w:object w:dxaOrig="200" w:dyaOrig="220" w14:anchorId="0F9BB5C5">
          <v:shape id="_x0000_i1110" type="#_x0000_t75" style="width:9.8pt;height:11.2pt" o:ole="">
            <v:imagedata r:id="rId173" o:title=""/>
          </v:shape>
          <o:OLEObject Type="Embed" ProgID="Equation.DSMT4" ShapeID="_x0000_i1110" DrawAspect="Content" ObjectID="_1711393097" r:id="rId174"/>
        </w:object>
      </w:r>
      <w:r>
        <w:rPr>
          <w:rFonts w:hint="eastAsia"/>
        </w:rPr>
        <w:t>。因此，我们能把函数</w:t>
      </w:r>
      <w:r w:rsidRPr="007B261B">
        <w:rPr>
          <w:position w:val="-10"/>
        </w:rPr>
        <w:object w:dxaOrig="540" w:dyaOrig="320" w14:anchorId="63990CEC">
          <v:shape id="_x0000_i1111" type="#_x0000_t75" style="width:27.1pt;height:16.35pt" o:ole="">
            <v:imagedata r:id="rId175" o:title=""/>
          </v:shape>
          <o:OLEObject Type="Embed" ProgID="Equation.DSMT4" ShapeID="_x0000_i1111" DrawAspect="Content" ObjectID="_1711393098" r:id="rId176"/>
        </w:object>
      </w:r>
      <w:r>
        <w:rPr>
          <w:rFonts w:hint="eastAsia"/>
        </w:rPr>
        <w:t>转换为一个</w:t>
      </w:r>
      <w:r w:rsidRPr="00602F68">
        <w:rPr>
          <w:position w:val="-6"/>
        </w:rPr>
        <w:object w:dxaOrig="200" w:dyaOrig="220" w14:anchorId="0191A915">
          <v:shape id="_x0000_i1112" type="#_x0000_t75" style="width:9.8pt;height:11.2pt" o:ole="">
            <v:imagedata r:id="rId165" o:title=""/>
          </v:shape>
          <o:OLEObject Type="Embed" ProgID="Equation.DSMT4" ShapeID="_x0000_i1112" DrawAspect="Content" ObjectID="_1711393099" r:id="rId177"/>
        </w:object>
      </w:r>
      <w:r>
        <w:rPr>
          <w:rFonts w:hint="eastAsia"/>
        </w:rPr>
        <w:t>方函数</w:t>
      </w:r>
    </w:p>
    <w:p w14:paraId="3275889A" w14:textId="77777777" w:rsidR="002B242E" w:rsidRDefault="002B242E" w:rsidP="002B242E">
      <w:pPr>
        <w:spacing w:after="156"/>
        <w:ind w:firstLine="480"/>
        <w:jc w:val="center"/>
      </w:pPr>
      <w:r w:rsidRPr="000533B2">
        <w:rPr>
          <w:position w:val="-12"/>
        </w:rPr>
        <w:object w:dxaOrig="6960" w:dyaOrig="380" w14:anchorId="4C103AF5">
          <v:shape id="_x0000_i1113" type="#_x0000_t75" style="width:349.7pt;height:19.15pt" o:ole="">
            <v:imagedata r:id="rId178" o:title=""/>
          </v:shape>
          <o:OLEObject Type="Embed" ProgID="Equation.DSMT4" ShapeID="_x0000_i1113" DrawAspect="Content" ObjectID="_1711393100" r:id="rId179"/>
        </w:object>
      </w:r>
    </w:p>
    <w:p w14:paraId="62064B98" w14:textId="77777777" w:rsidR="002B242E" w:rsidRDefault="002B242E" w:rsidP="002B242E">
      <w:pPr>
        <w:spacing w:after="156"/>
        <w:ind w:firstLine="480"/>
      </w:pPr>
      <w:r>
        <w:rPr>
          <w:rFonts w:hint="eastAsia"/>
        </w:rPr>
        <w:t>且任意的</w:t>
      </w:r>
      <w:r w:rsidRPr="00833182">
        <w:rPr>
          <w:position w:val="-4"/>
        </w:rPr>
        <w:object w:dxaOrig="620" w:dyaOrig="260" w14:anchorId="25B2A8EA">
          <v:shape id="_x0000_i1114" type="#_x0000_t75" style="width:31.3pt;height:13.1pt" o:ole="">
            <v:imagedata r:id="rId169" o:title=""/>
          </v:shape>
          <o:OLEObject Type="Embed" ProgID="Equation.DSMT4" ShapeID="_x0000_i1114" DrawAspect="Content" ObjectID="_1711393101" r:id="rId180"/>
        </w:object>
      </w:r>
      <w:r>
        <w:rPr>
          <w:rFonts w:hint="eastAsia"/>
        </w:rPr>
        <w:t>都能计算该函数。下面给出计算</w:t>
      </w:r>
      <w:r w:rsidRPr="000F757B">
        <w:rPr>
          <w:position w:val="-10"/>
        </w:rPr>
        <w:object w:dxaOrig="540" w:dyaOrig="320" w14:anchorId="5206EB21">
          <v:shape id="_x0000_i1115" type="#_x0000_t75" style="width:27.1pt;height:16.35pt" o:ole="">
            <v:imagedata r:id="rId153" o:title=""/>
          </v:shape>
          <o:OLEObject Type="Embed" ProgID="Equation.DSMT4" ShapeID="_x0000_i1115" DrawAspect="Content" ObjectID="_1711393102" r:id="rId181"/>
        </w:object>
      </w:r>
      <w:r>
        <w:rPr>
          <w:rFonts w:hint="eastAsia"/>
        </w:rPr>
        <w:t>的外包计算协议。</w:t>
      </w:r>
    </w:p>
    <w:p w14:paraId="268EE348" w14:textId="77777777" w:rsidR="002B242E" w:rsidRDefault="002B242E" w:rsidP="002B242E">
      <w:pPr>
        <w:spacing w:after="156"/>
        <w:ind w:firstLine="480"/>
      </w:pPr>
      <w:r>
        <w:rPr>
          <w:rFonts w:hint="eastAsia"/>
        </w:rPr>
        <w:t>假设用户和每个</w:t>
      </w:r>
      <w:r w:rsidRPr="00190E26">
        <w:rPr>
          <w:position w:val="-12"/>
        </w:rPr>
        <w:object w:dxaOrig="240" w:dyaOrig="360" w14:anchorId="6E772DD2">
          <v:shape id="_x0000_i1116" type="#_x0000_t75" style="width:12.15pt;height:18.25pt" o:ole="">
            <v:imagedata r:id="rId182" o:title=""/>
          </v:shape>
          <o:OLEObject Type="Embed" ProgID="Equation.DSMT4" ShapeID="_x0000_i1116" DrawAspect="Content" ObjectID="_1711393103" r:id="rId183"/>
        </w:object>
      </w:r>
      <w:r>
        <w:rPr>
          <w:rFonts w:hint="eastAsia"/>
        </w:rPr>
        <w:t>至今啊都存在一条秘密通道，</w:t>
      </w:r>
      <w:proofErr w:type="gramStart"/>
      <w:r>
        <w:rPr>
          <w:rFonts w:hint="eastAsia"/>
        </w:rPr>
        <w:t>任意可</w:t>
      </w:r>
      <w:proofErr w:type="gramEnd"/>
      <w:r>
        <w:rPr>
          <w:rFonts w:hint="eastAsia"/>
        </w:rPr>
        <w:t>计算函数在</w:t>
      </w:r>
      <w:r w:rsidRPr="001678F4">
        <w:rPr>
          <w:position w:val="-6"/>
        </w:rPr>
        <w:object w:dxaOrig="200" w:dyaOrig="220" w14:anchorId="6D25D383">
          <v:shape id="_x0000_i1117" type="#_x0000_t75" style="width:9.8pt;height:11.2pt" o:ole="">
            <v:imagedata r:id="rId184" o:title=""/>
          </v:shape>
          <o:OLEObject Type="Embed" ProgID="Equation.DSMT4" ShapeID="_x0000_i1117" DrawAspect="Content" ObjectID="_1711393104" r:id="rId185"/>
        </w:object>
      </w:r>
      <w:proofErr w:type="gramStart"/>
      <w:r>
        <w:rPr>
          <w:rFonts w:hint="eastAsia"/>
        </w:rPr>
        <w:t>个</w:t>
      </w:r>
      <w:proofErr w:type="gramEnd"/>
      <w:r>
        <w:rPr>
          <w:rFonts w:hint="eastAsia"/>
        </w:rPr>
        <w:t>租赁用户</w:t>
      </w:r>
      <w:r w:rsidRPr="00190E26">
        <w:rPr>
          <w:position w:val="-12"/>
        </w:rPr>
        <w:object w:dxaOrig="1160" w:dyaOrig="360" w14:anchorId="5F303D1A">
          <v:shape id="_x0000_i1118" type="#_x0000_t75" style="width:58.45pt;height:18.25pt" o:ole="">
            <v:imagedata r:id="rId186" o:title=""/>
          </v:shape>
          <o:OLEObject Type="Embed" ProgID="Equation.DSMT4" ShapeID="_x0000_i1118" DrawAspect="Content" ObjectID="_1711393105" r:id="rId187"/>
        </w:object>
      </w:r>
      <w:r>
        <w:rPr>
          <w:rFonts w:hint="eastAsia"/>
        </w:rPr>
        <w:t>中存在一个安全多方计算协议</w:t>
      </w:r>
      <w:r w:rsidRPr="003D541D">
        <w:rPr>
          <w:position w:val="-8"/>
        </w:rPr>
        <w:object w:dxaOrig="279" w:dyaOrig="300" w14:anchorId="58A4F9AB">
          <v:shape id="_x0000_i1119" type="#_x0000_t75" style="width:14.05pt;height:14.95pt" o:ole="">
            <v:imagedata r:id="rId188" o:title=""/>
          </v:shape>
          <o:OLEObject Type="Embed" ProgID="Equation.DSMT4" ShapeID="_x0000_i1119" DrawAspect="Content" ObjectID="_1711393106" r:id="rId189"/>
        </w:object>
      </w:r>
      <w:r>
        <w:rPr>
          <w:rFonts w:hint="eastAsia"/>
        </w:rPr>
        <w:t>以及基于线性的线性密钥共享方案</w:t>
      </w:r>
      <w:r w:rsidRPr="001D20F8">
        <w:rPr>
          <w:position w:val="-14"/>
        </w:rPr>
        <w:object w:dxaOrig="2240" w:dyaOrig="400" w14:anchorId="4C0AEC30">
          <v:shape id="_x0000_i1120" type="#_x0000_t75" style="width:112.7pt;height:20.55pt" o:ole="">
            <v:imagedata r:id="rId149" o:title=""/>
          </v:shape>
          <o:OLEObject Type="Embed" ProgID="Equation.DSMT4" ShapeID="_x0000_i1120" DrawAspect="Content" ObjectID="_1711393107" r:id="rId190"/>
        </w:object>
      </w:r>
      <w:r>
        <w:rPr>
          <w:rFonts w:hint="eastAsia"/>
        </w:rPr>
        <w:t>，则我们为计算</w:t>
      </w:r>
      <w:r w:rsidRPr="00B36137">
        <w:rPr>
          <w:position w:val="-10"/>
        </w:rPr>
        <w:object w:dxaOrig="920" w:dyaOrig="320" w14:anchorId="5A13C9D3">
          <v:shape id="_x0000_i1121" type="#_x0000_t75" style="width:46.3pt;height:16.35pt" o:ole="">
            <v:imagedata r:id="rId191" o:title=""/>
          </v:shape>
          <o:OLEObject Type="Embed" ProgID="Equation.DSMT4" ShapeID="_x0000_i1121" DrawAspect="Content" ObjectID="_1711393108" r:id="rId192"/>
        </w:object>
      </w:r>
      <w:r>
        <w:rPr>
          <w:rFonts w:hint="eastAsia"/>
        </w:rPr>
        <w:t>提出一个外包计算协议</w:t>
      </w:r>
      <w:r w:rsidRPr="0035482B">
        <w:rPr>
          <w:position w:val="-12"/>
        </w:rPr>
        <w:object w:dxaOrig="300" w:dyaOrig="360" w14:anchorId="44327C11">
          <v:shape id="_x0000_i1122" type="#_x0000_t75" style="width:14.95pt;height:18.25pt" o:ole="">
            <v:imagedata r:id="rId193" o:title=""/>
          </v:shape>
          <o:OLEObject Type="Embed" ProgID="Equation.DSMT4" ShapeID="_x0000_i1122" DrawAspect="Content" ObjectID="_1711393109" r:id="rId194"/>
        </w:object>
      </w:r>
      <w:r>
        <w:rPr>
          <w:rFonts w:hint="eastAsia"/>
        </w:rPr>
        <w:t>，该协议首先的时非门限存取结构。</w:t>
      </w:r>
    </w:p>
    <w:p w14:paraId="6395E96E" w14:textId="4B0023CC" w:rsidR="00384CD0" w:rsidRDefault="00384CD0" w:rsidP="00384CD0">
      <w:pPr>
        <w:pStyle w:val="a9"/>
        <w:keepNext/>
        <w:spacing w:after="156"/>
        <w:ind w:firstLine="400"/>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安全的非门限外包计算协议</w:t>
      </w:r>
    </w:p>
    <w:tbl>
      <w:tblPr>
        <w:tblStyle w:val="af5"/>
        <w:tblW w:w="5000" w:type="pct"/>
        <w:tblLook w:val="04A0" w:firstRow="1" w:lastRow="0" w:firstColumn="1" w:lastColumn="0" w:noHBand="0" w:noVBand="1"/>
      </w:tblPr>
      <w:tblGrid>
        <w:gridCol w:w="9065"/>
      </w:tblGrid>
      <w:tr w:rsidR="002B242E" w14:paraId="0E1A605B" w14:textId="77777777" w:rsidTr="001D2C83">
        <w:tc>
          <w:tcPr>
            <w:tcW w:w="5000" w:type="pct"/>
            <w:tcBorders>
              <w:bottom w:val="nil"/>
              <w:right w:val="nil"/>
            </w:tcBorders>
          </w:tcPr>
          <w:p w14:paraId="2431CC9D" w14:textId="77777777" w:rsidR="002B242E" w:rsidRDefault="002B242E" w:rsidP="001D2C83">
            <w:pPr>
              <w:spacing w:after="156"/>
              <w:ind w:firstLine="480"/>
            </w:pPr>
            <w:r>
              <w:rPr>
                <w:rFonts w:hint="eastAsia"/>
              </w:rPr>
              <w:t>1</w:t>
            </w:r>
            <w:r>
              <w:rPr>
                <w:rFonts w:hint="eastAsia"/>
              </w:rPr>
              <w:t>）用户根据算法</w:t>
            </w:r>
            <w:r w:rsidRPr="00965920">
              <w:rPr>
                <w:position w:val="-6"/>
              </w:rPr>
              <w:object w:dxaOrig="639" w:dyaOrig="279" w14:anchorId="5FCE7EE7">
                <v:shape id="_x0000_i1123" type="#_x0000_t75" style="width:32.25pt;height:14.05pt" o:ole="">
                  <v:imagedata r:id="rId195" o:title=""/>
                </v:shape>
                <o:OLEObject Type="Embed" ProgID="Equation.DSMT4" ShapeID="_x0000_i1123" DrawAspect="Content" ObjectID="_1711393110" r:id="rId196"/>
              </w:object>
            </w:r>
            <w:r>
              <w:rPr>
                <w:rFonts w:hint="eastAsia"/>
              </w:rPr>
              <w:t>把输入</w:t>
            </w:r>
            <w:r w:rsidRPr="00597513">
              <w:rPr>
                <w:position w:val="-6"/>
              </w:rPr>
              <w:object w:dxaOrig="200" w:dyaOrig="220" w14:anchorId="0FE73EE2">
                <v:shape id="_x0000_i1124" type="#_x0000_t75" style="width:9.8pt;height:11.2pt" o:ole="">
                  <v:imagedata r:id="rId197" o:title=""/>
                </v:shape>
                <o:OLEObject Type="Embed" ProgID="Equation.DSMT4" ShapeID="_x0000_i1124" DrawAspect="Content" ObjectID="_1711393111" r:id="rId198"/>
              </w:object>
            </w:r>
            <w:r>
              <w:rPr>
                <w:rFonts w:hint="eastAsia"/>
              </w:rPr>
              <w:t>分成</w:t>
            </w:r>
            <w:r w:rsidRPr="00597513">
              <w:rPr>
                <w:position w:val="-6"/>
              </w:rPr>
              <w:object w:dxaOrig="200" w:dyaOrig="220" w14:anchorId="35642B36">
                <v:shape id="_x0000_i1125" type="#_x0000_t75" style="width:9.8pt;height:11.2pt" o:ole="">
                  <v:imagedata r:id="rId199" o:title=""/>
                </v:shape>
                <o:OLEObject Type="Embed" ProgID="Equation.DSMT4" ShapeID="_x0000_i1125" DrawAspect="Content" ObjectID="_1711393112" r:id="rId200"/>
              </w:object>
            </w:r>
            <w:proofErr w:type="gramStart"/>
            <w:r>
              <w:rPr>
                <w:rFonts w:hint="eastAsia"/>
              </w:rPr>
              <w:t>个</w:t>
            </w:r>
            <w:proofErr w:type="gramEnd"/>
            <w:r>
              <w:rPr>
                <w:rFonts w:hint="eastAsia"/>
              </w:rPr>
              <w:t>秘密分块</w:t>
            </w:r>
            <w:r w:rsidRPr="000533B2">
              <w:rPr>
                <w:position w:val="-12"/>
              </w:rPr>
              <w:object w:dxaOrig="1160" w:dyaOrig="360" w14:anchorId="5EDA788D">
                <v:shape id="_x0000_i1126" type="#_x0000_t75" style="width:58.45pt;height:18.25pt" o:ole="">
                  <v:imagedata r:id="rId201" o:title=""/>
                </v:shape>
                <o:OLEObject Type="Embed" ProgID="Equation.DSMT4" ShapeID="_x0000_i1126" DrawAspect="Content" ObjectID="_1711393113" r:id="rId202"/>
              </w:object>
            </w:r>
            <w:r>
              <w:rPr>
                <w:rFonts w:hint="eastAsia"/>
              </w:rPr>
              <w:t>，每个秘密分块</w:t>
            </w:r>
            <w:r w:rsidRPr="000533B2">
              <w:rPr>
                <w:position w:val="-12"/>
              </w:rPr>
              <w:object w:dxaOrig="240" w:dyaOrig="360" w14:anchorId="7E4FB36D">
                <v:shape id="_x0000_i1127" type="#_x0000_t75" style="width:12.15pt;height:18.25pt" o:ole="">
                  <v:imagedata r:id="rId203" o:title=""/>
                </v:shape>
                <o:OLEObject Type="Embed" ProgID="Equation.DSMT4" ShapeID="_x0000_i1127" DrawAspect="Content" ObjectID="_1711393114" r:id="rId204"/>
              </w:object>
            </w:r>
            <w:r>
              <w:rPr>
                <w:rFonts w:hint="eastAsia"/>
              </w:rPr>
              <w:t>通过秘密通道发送给服务器</w:t>
            </w:r>
            <w:r w:rsidRPr="000533B2">
              <w:rPr>
                <w:position w:val="-12"/>
              </w:rPr>
              <w:object w:dxaOrig="240" w:dyaOrig="360" w14:anchorId="52A3669D">
                <v:shape id="_x0000_i1128" type="#_x0000_t75" style="width:12.15pt;height:18.25pt" o:ole="">
                  <v:imagedata r:id="rId205" o:title=""/>
                </v:shape>
                <o:OLEObject Type="Embed" ProgID="Equation.DSMT4" ShapeID="_x0000_i1128" DrawAspect="Content" ObjectID="_1711393115" r:id="rId206"/>
              </w:object>
            </w:r>
            <w:r>
              <w:rPr>
                <w:rFonts w:hint="eastAsia"/>
              </w:rPr>
              <w:t>，需要强调的是</w:t>
            </w:r>
            <w:r w:rsidRPr="000533B2">
              <w:rPr>
                <w:position w:val="-12"/>
              </w:rPr>
              <w:object w:dxaOrig="240" w:dyaOrig="360" w14:anchorId="61A4855A">
                <v:shape id="_x0000_i1129" type="#_x0000_t75" style="width:12.15pt;height:18.25pt" o:ole="">
                  <v:imagedata r:id="rId207" o:title=""/>
                </v:shape>
                <o:OLEObject Type="Embed" ProgID="Equation.DSMT4" ShapeID="_x0000_i1129" DrawAspect="Content" ObjectID="_1711393116" r:id="rId208"/>
              </w:object>
            </w:r>
            <w:r>
              <w:rPr>
                <w:rFonts w:hint="eastAsia"/>
              </w:rPr>
              <w:t>也许是一个向量。因为对于任意存取</w:t>
            </w:r>
            <w:r>
              <w:rPr>
                <w:rFonts w:hint="eastAsia"/>
              </w:rPr>
              <w:lastRenderedPageBreak/>
              <w:t>结构</w:t>
            </w:r>
            <w:r w:rsidRPr="00833182">
              <w:rPr>
                <w:position w:val="-4"/>
              </w:rPr>
              <w:object w:dxaOrig="220" w:dyaOrig="240" w14:anchorId="7F9CB23F">
                <v:shape id="_x0000_i1130" type="#_x0000_t75" style="width:11.2pt;height:12.6pt" o:ole="">
                  <v:imagedata r:id="rId151" o:title=""/>
                </v:shape>
                <o:OLEObject Type="Embed" ProgID="Equation.DSMT4" ShapeID="_x0000_i1130" DrawAspect="Content" ObjectID="_1711393117" r:id="rId209"/>
              </w:object>
            </w:r>
            <w:r>
              <w:rPr>
                <w:rFonts w:hint="eastAsia"/>
              </w:rPr>
              <w:t>，不一定存在理想的密钥共享方案（若</w:t>
            </w:r>
            <w:r w:rsidRPr="000533B2">
              <w:rPr>
                <w:position w:val="-12"/>
              </w:rPr>
              <w:object w:dxaOrig="240" w:dyaOrig="360" w14:anchorId="396F11F3">
                <v:shape id="_x0000_i1131" type="#_x0000_t75" style="width:12.15pt;height:18.25pt" o:ole="">
                  <v:imagedata r:id="rId205" o:title=""/>
                </v:shape>
                <o:OLEObject Type="Embed" ProgID="Equation.DSMT4" ShapeID="_x0000_i1131" DrawAspect="Content" ObjectID="_1711393118" r:id="rId210"/>
              </w:object>
            </w:r>
            <w:r>
              <w:rPr>
                <w:rFonts w:hint="eastAsia"/>
              </w:rPr>
              <w:t>的秘密分块具有相同的长度，则他们是理想的密钥共享方案）。</w:t>
            </w:r>
          </w:p>
          <w:p w14:paraId="258370D0" w14:textId="77777777" w:rsidR="002B242E" w:rsidRDefault="002B242E" w:rsidP="001D2C83">
            <w:pPr>
              <w:spacing w:after="156"/>
              <w:ind w:firstLine="480"/>
            </w:pPr>
            <w:r>
              <w:rPr>
                <w:rFonts w:hint="eastAsia"/>
              </w:rPr>
              <w:t>2</w:t>
            </w:r>
            <w:r>
              <w:rPr>
                <w:rFonts w:hint="eastAsia"/>
              </w:rPr>
              <w:t>）计算参与方</w:t>
            </w:r>
            <w:r w:rsidRPr="00190E26">
              <w:rPr>
                <w:position w:val="-12"/>
              </w:rPr>
              <w:object w:dxaOrig="1160" w:dyaOrig="360" w14:anchorId="751062E1">
                <v:shape id="_x0000_i1132" type="#_x0000_t75" style="width:58.45pt;height:18.25pt" o:ole="">
                  <v:imagedata r:id="rId186" o:title=""/>
                </v:shape>
                <o:OLEObject Type="Embed" ProgID="Equation.DSMT4" ShapeID="_x0000_i1132" DrawAspect="Content" ObjectID="_1711393119" r:id="rId211"/>
              </w:object>
            </w:r>
            <w:r>
              <w:rPr>
                <w:rFonts w:hint="eastAsia"/>
              </w:rPr>
              <w:t>执行安全多方计算协议</w:t>
            </w:r>
            <w:r w:rsidRPr="003D541D">
              <w:rPr>
                <w:position w:val="-8"/>
              </w:rPr>
              <w:object w:dxaOrig="279" w:dyaOrig="300" w14:anchorId="10AE3625">
                <v:shape id="_x0000_i1133" type="#_x0000_t75" style="width:14.05pt;height:14.95pt" o:ole="">
                  <v:imagedata r:id="rId188" o:title=""/>
                </v:shape>
                <o:OLEObject Type="Embed" ProgID="Equation.DSMT4" ShapeID="_x0000_i1133" DrawAspect="Content" ObjectID="_1711393120" r:id="rId212"/>
              </w:object>
            </w:r>
            <w:r>
              <w:rPr>
                <w:rFonts w:hint="eastAsia"/>
              </w:rPr>
              <w:t>计算</w:t>
            </w:r>
            <w:r w:rsidRPr="00671D7C">
              <w:rPr>
                <w:position w:val="-12"/>
              </w:rPr>
              <w:object w:dxaOrig="279" w:dyaOrig="380" w14:anchorId="065FEC35">
                <v:shape id="_x0000_i1134" type="#_x0000_t75" style="width:14.05pt;height:18.7pt" o:ole="">
                  <v:imagedata r:id="rId213" o:title=""/>
                </v:shape>
                <o:OLEObject Type="Embed" ProgID="Equation.DSMT4" ShapeID="_x0000_i1134" DrawAspect="Content" ObjectID="_1711393121" r:id="rId214"/>
              </w:object>
            </w:r>
            <w:r>
              <w:rPr>
                <w:rFonts w:hint="eastAsia"/>
              </w:rPr>
              <w:t>。执行的结果是每个</w:t>
            </w:r>
            <w:r w:rsidRPr="000533B2">
              <w:rPr>
                <w:position w:val="-12"/>
              </w:rPr>
              <w:object w:dxaOrig="240" w:dyaOrig="360" w14:anchorId="28F55AAA">
                <v:shape id="_x0000_i1135" type="#_x0000_t75" style="width:12.15pt;height:18.25pt" o:ole="">
                  <v:imagedata r:id="rId205" o:title=""/>
                </v:shape>
                <o:OLEObject Type="Embed" ProgID="Equation.DSMT4" ShapeID="_x0000_i1135" DrawAspect="Content" ObjectID="_1711393122" r:id="rId215"/>
              </w:object>
            </w:r>
            <w:r>
              <w:rPr>
                <w:rFonts w:hint="eastAsia"/>
              </w:rPr>
              <w:t>得到输出</w:t>
            </w:r>
            <w:r w:rsidRPr="00CB4EF8">
              <w:rPr>
                <w:position w:val="-10"/>
              </w:rPr>
              <w:object w:dxaOrig="920" w:dyaOrig="320" w14:anchorId="67A3E214">
                <v:shape id="_x0000_i1136" type="#_x0000_t75" style="width:46.3pt;height:16.35pt" o:ole="">
                  <v:imagedata r:id="rId216" o:title=""/>
                </v:shape>
                <o:OLEObject Type="Embed" ProgID="Equation.DSMT4" ShapeID="_x0000_i1136" DrawAspect="Content" ObjectID="_1711393123" r:id="rId217"/>
              </w:object>
            </w:r>
            <w:r>
              <w:rPr>
                <w:rFonts w:hint="eastAsia"/>
              </w:rPr>
              <w:t>的秘密分块</w:t>
            </w:r>
            <w:r w:rsidRPr="000533B2">
              <w:rPr>
                <w:position w:val="-12"/>
              </w:rPr>
              <w:object w:dxaOrig="240" w:dyaOrig="360" w14:anchorId="15250D8F">
                <v:shape id="_x0000_i1137" type="#_x0000_t75" style="width:12.15pt;height:18.25pt" o:ole="">
                  <v:imagedata r:id="rId218" o:title=""/>
                </v:shape>
                <o:OLEObject Type="Embed" ProgID="Equation.DSMT4" ShapeID="_x0000_i1137" DrawAspect="Content" ObjectID="_1711393124" r:id="rId219"/>
              </w:object>
            </w:r>
            <w:r>
              <w:rPr>
                <w:rFonts w:hint="eastAsia"/>
              </w:rPr>
              <w:t>。同理，</w:t>
            </w:r>
            <w:r w:rsidRPr="000533B2">
              <w:rPr>
                <w:position w:val="-12"/>
              </w:rPr>
              <w:object w:dxaOrig="240" w:dyaOrig="360" w14:anchorId="4985D6D4">
                <v:shape id="_x0000_i1138" type="#_x0000_t75" style="width:12.15pt;height:18.25pt" o:ole="">
                  <v:imagedata r:id="rId218" o:title=""/>
                </v:shape>
                <o:OLEObject Type="Embed" ProgID="Equation.DSMT4" ShapeID="_x0000_i1138" DrawAspect="Content" ObjectID="_1711393125" r:id="rId220"/>
              </w:object>
            </w:r>
            <w:r>
              <w:rPr>
                <w:rFonts w:hint="eastAsia"/>
              </w:rPr>
              <w:t>也许是一个向量。</w:t>
            </w:r>
          </w:p>
          <w:p w14:paraId="3E8BA3DE" w14:textId="77777777" w:rsidR="002B242E" w:rsidRDefault="002B242E" w:rsidP="001D2C83">
            <w:pPr>
              <w:spacing w:after="156"/>
              <w:ind w:firstLine="480"/>
            </w:pPr>
            <w:r>
              <w:rPr>
                <w:rFonts w:hint="eastAsia"/>
              </w:rPr>
              <w:t>3</w:t>
            </w:r>
            <w:r>
              <w:rPr>
                <w:rFonts w:hint="eastAsia"/>
              </w:rPr>
              <w:t>）</w:t>
            </w:r>
            <w:r w:rsidRPr="000533B2">
              <w:rPr>
                <w:position w:val="-12"/>
              </w:rPr>
              <w:object w:dxaOrig="240" w:dyaOrig="360" w14:anchorId="2E8F5F7B">
                <v:shape id="_x0000_i1139" type="#_x0000_t75" style="width:12.15pt;height:18.25pt" o:ole="">
                  <v:imagedata r:id="rId221" o:title=""/>
                </v:shape>
                <o:OLEObject Type="Embed" ProgID="Equation.DSMT4" ShapeID="_x0000_i1139" DrawAspect="Content" ObjectID="_1711393126" r:id="rId222"/>
              </w:object>
            </w:r>
            <w:r>
              <w:rPr>
                <w:rFonts w:hint="eastAsia"/>
              </w:rPr>
              <w:t>把秘密分块</w:t>
            </w:r>
            <w:r w:rsidRPr="000533B2">
              <w:rPr>
                <w:position w:val="-12"/>
              </w:rPr>
              <w:object w:dxaOrig="240" w:dyaOrig="360" w14:anchorId="4D4EAAB4">
                <v:shape id="_x0000_i1140" type="#_x0000_t75" style="width:12.15pt;height:18.25pt" o:ole="">
                  <v:imagedata r:id="rId218" o:title=""/>
                </v:shape>
                <o:OLEObject Type="Embed" ProgID="Equation.DSMT4" ShapeID="_x0000_i1140" DrawAspect="Content" ObjectID="_1711393127" r:id="rId223"/>
              </w:object>
            </w:r>
            <w:r>
              <w:rPr>
                <w:rFonts w:hint="eastAsia"/>
              </w:rPr>
              <w:t>通过秘密通道发送给用户后，用户再使用算法</w:t>
            </w:r>
            <w:r w:rsidRPr="00B859F3">
              <w:rPr>
                <w:position w:val="-6"/>
              </w:rPr>
              <w:object w:dxaOrig="940" w:dyaOrig="279" w14:anchorId="5DF79DFF">
                <v:shape id="_x0000_i1141" type="#_x0000_t75" style="width:47.2pt;height:14.05pt" o:ole="">
                  <v:imagedata r:id="rId224" o:title=""/>
                </v:shape>
                <o:OLEObject Type="Embed" ProgID="Equation.DSMT4" ShapeID="_x0000_i1141" DrawAspect="Content" ObjectID="_1711393128" r:id="rId225"/>
              </w:object>
            </w:r>
            <w:r>
              <w:rPr>
                <w:rFonts w:hint="eastAsia"/>
              </w:rPr>
              <w:t>从</w:t>
            </w:r>
            <w:r w:rsidRPr="000533B2">
              <w:rPr>
                <w:position w:val="-12"/>
              </w:rPr>
              <w:object w:dxaOrig="1200" w:dyaOrig="360" w14:anchorId="7F751AF9">
                <v:shape id="_x0000_i1142" type="#_x0000_t75" style="width:60.3pt;height:18.25pt" o:ole="">
                  <v:imagedata r:id="rId226" o:title=""/>
                </v:shape>
                <o:OLEObject Type="Embed" ProgID="Equation.DSMT4" ShapeID="_x0000_i1142" DrawAspect="Content" ObjectID="_1711393129" r:id="rId227"/>
              </w:object>
            </w:r>
            <w:r>
              <w:rPr>
                <w:rFonts w:hint="eastAsia"/>
              </w:rPr>
              <w:t>恢复出</w:t>
            </w:r>
            <w:r w:rsidRPr="00FA74FC">
              <w:rPr>
                <w:position w:val="-10"/>
              </w:rPr>
              <w:object w:dxaOrig="220" w:dyaOrig="260" w14:anchorId="4A98AC68">
                <v:shape id="_x0000_i1143" type="#_x0000_t75" style="width:11.2pt;height:13.1pt" o:ole="">
                  <v:imagedata r:id="rId228" o:title=""/>
                </v:shape>
                <o:OLEObject Type="Embed" ProgID="Equation.DSMT4" ShapeID="_x0000_i1143" DrawAspect="Content" ObjectID="_1711393130" r:id="rId229"/>
              </w:object>
            </w:r>
            <w:r>
              <w:rPr>
                <w:rFonts w:hint="eastAsia"/>
              </w:rPr>
              <w:t>。</w:t>
            </w:r>
          </w:p>
        </w:tc>
      </w:tr>
    </w:tbl>
    <w:p w14:paraId="24EF3B55" w14:textId="77777777" w:rsidR="002B242E" w:rsidRPr="00052FF6" w:rsidRDefault="002B242E" w:rsidP="002B242E">
      <w:pPr>
        <w:spacing w:after="156"/>
        <w:ind w:firstLine="480"/>
      </w:pPr>
      <w:r>
        <w:rPr>
          <w:rFonts w:hint="eastAsia"/>
        </w:rPr>
        <w:lastRenderedPageBreak/>
        <w:t>如果计算协议</w:t>
      </w:r>
      <w:r w:rsidRPr="003D541D">
        <w:rPr>
          <w:position w:val="-8"/>
        </w:rPr>
        <w:object w:dxaOrig="279" w:dyaOrig="300" w14:anchorId="5E1AE5A0">
          <v:shape id="_x0000_i1144" type="#_x0000_t75" style="width:14.05pt;height:14.95pt" o:ole="">
            <v:imagedata r:id="rId188" o:title=""/>
          </v:shape>
          <o:OLEObject Type="Embed" ProgID="Equation.DSMT4" ShapeID="_x0000_i1144" DrawAspect="Content" ObjectID="_1711393131" r:id="rId230"/>
        </w:object>
      </w:r>
      <w:r>
        <w:rPr>
          <w:rFonts w:hint="eastAsia"/>
        </w:rPr>
        <w:t>在动态和主动攻击者下是安全的，</w:t>
      </w:r>
      <w:r w:rsidRPr="001D20F8">
        <w:rPr>
          <w:position w:val="-14"/>
        </w:rPr>
        <w:object w:dxaOrig="2240" w:dyaOrig="400" w14:anchorId="48E80EC8">
          <v:shape id="_x0000_i1145" type="#_x0000_t75" style="width:112.7pt;height:20.55pt" o:ole="">
            <v:imagedata r:id="rId149" o:title=""/>
          </v:shape>
          <o:OLEObject Type="Embed" ProgID="Equation.DSMT4" ShapeID="_x0000_i1145" DrawAspect="Content" ObjectID="_1711393132" r:id="rId231"/>
        </w:object>
      </w:r>
      <w:r>
        <w:rPr>
          <w:rFonts w:hint="eastAsia"/>
        </w:rPr>
        <w:t>是一个安全的密钥共享方案，</w:t>
      </w:r>
      <w:proofErr w:type="gramStart"/>
      <w:r>
        <w:rPr>
          <w:rFonts w:hint="eastAsia"/>
        </w:rPr>
        <w:t>则协议</w:t>
      </w:r>
      <w:proofErr w:type="gramEnd"/>
      <w:r w:rsidRPr="0035482B">
        <w:rPr>
          <w:position w:val="-12"/>
        </w:rPr>
        <w:object w:dxaOrig="300" w:dyaOrig="360" w14:anchorId="098BD877">
          <v:shape id="_x0000_i1146" type="#_x0000_t75" style="width:14.95pt;height:18.25pt" o:ole="">
            <v:imagedata r:id="rId193" o:title=""/>
          </v:shape>
          <o:OLEObject Type="Embed" ProgID="Equation.DSMT4" ShapeID="_x0000_i1146" DrawAspect="Content" ObjectID="_1711393133" r:id="rId232"/>
        </w:object>
      </w:r>
      <w:r>
        <w:rPr>
          <w:rFonts w:hint="eastAsia"/>
        </w:rPr>
        <w:t>在动态和主动攻击者下是安全的。其中</w:t>
      </w:r>
      <w:r w:rsidRPr="0035482B">
        <w:rPr>
          <w:position w:val="-12"/>
        </w:rPr>
        <w:object w:dxaOrig="300" w:dyaOrig="360" w14:anchorId="54FBFD7C">
          <v:shape id="_x0000_i1147" type="#_x0000_t75" style="width:14.95pt;height:18.25pt" o:ole="">
            <v:imagedata r:id="rId193" o:title=""/>
          </v:shape>
          <o:OLEObject Type="Embed" ProgID="Equation.DSMT4" ShapeID="_x0000_i1147" DrawAspect="Content" ObjectID="_1711393134" r:id="rId233"/>
        </w:object>
      </w:r>
      <w:r>
        <w:rPr>
          <w:rFonts w:hint="eastAsia"/>
        </w:rPr>
        <w:t>中攻击者与协议</w:t>
      </w:r>
      <w:r w:rsidRPr="003D541D">
        <w:rPr>
          <w:position w:val="-8"/>
        </w:rPr>
        <w:object w:dxaOrig="279" w:dyaOrig="300" w14:anchorId="623856FC">
          <v:shape id="_x0000_i1148" type="#_x0000_t75" style="width:14.05pt;height:14.95pt" o:ole="">
            <v:imagedata r:id="rId188" o:title=""/>
          </v:shape>
          <o:OLEObject Type="Embed" ProgID="Equation.DSMT4" ShapeID="_x0000_i1148" DrawAspect="Content" ObjectID="_1711393135" r:id="rId234"/>
        </w:object>
      </w:r>
      <w:r>
        <w:rPr>
          <w:rFonts w:hint="eastAsia"/>
        </w:rPr>
        <w:t>中攻击者是一样的。</w:t>
      </w:r>
    </w:p>
    <w:p w14:paraId="410ECFC0" w14:textId="13B13F2D" w:rsidR="00930ED2" w:rsidRDefault="004B5451" w:rsidP="00763348">
      <w:pPr>
        <w:pStyle w:val="1"/>
        <w:spacing w:after="156"/>
        <w:jc w:val="center"/>
      </w:pPr>
      <w:bookmarkStart w:id="35" w:name="_Toc99940064"/>
      <w:r>
        <w:rPr>
          <w:rFonts w:hint="eastAsia"/>
        </w:rPr>
        <w:t>方案的分析</w:t>
      </w:r>
      <w:bookmarkEnd w:id="35"/>
    </w:p>
    <w:p w14:paraId="11D14F82" w14:textId="4CBEFD31" w:rsidR="000F37BD" w:rsidRDefault="002D2960" w:rsidP="00224A9A">
      <w:pPr>
        <w:pStyle w:val="2"/>
        <w:spacing w:after="156"/>
      </w:pPr>
      <w:bookmarkStart w:id="36" w:name="_Toc99940065"/>
      <w:r>
        <w:rPr>
          <w:rFonts w:hint="eastAsia"/>
        </w:rPr>
        <w:t>正确性</w:t>
      </w:r>
      <w:bookmarkEnd w:id="36"/>
    </w:p>
    <w:p w14:paraId="54202EB8" w14:textId="77777777" w:rsidR="004137AD" w:rsidRDefault="004137AD" w:rsidP="004137AD">
      <w:pPr>
        <w:spacing w:after="156"/>
        <w:ind w:firstLine="480"/>
      </w:pPr>
      <w:r>
        <w:rPr>
          <w:rFonts w:hint="eastAsia"/>
        </w:rPr>
        <w:t>符合全同态加密的加法同态与乘法同态。由于加法的交换性，当把输入</w:t>
      </w:r>
      <w:r w:rsidRPr="00597513">
        <w:rPr>
          <w:position w:val="-6"/>
        </w:rPr>
        <w:object w:dxaOrig="200" w:dyaOrig="220" w14:anchorId="11181E66">
          <v:shape id="_x0000_i1149" type="#_x0000_t75" style="width:9.8pt;height:11.2pt" o:ole="">
            <v:imagedata r:id="rId197" o:title=""/>
          </v:shape>
          <o:OLEObject Type="Embed" ProgID="Equation.DSMT4" ShapeID="_x0000_i1149" DrawAspect="Content" ObjectID="_1711393136" r:id="rId235"/>
        </w:object>
      </w:r>
      <w:r>
        <w:rPr>
          <w:rFonts w:hint="eastAsia"/>
        </w:rPr>
        <w:t>分成</w:t>
      </w:r>
      <w:r w:rsidRPr="00597513">
        <w:rPr>
          <w:position w:val="-6"/>
        </w:rPr>
        <w:object w:dxaOrig="200" w:dyaOrig="220" w14:anchorId="6552EA05">
          <v:shape id="_x0000_i1150" type="#_x0000_t75" style="width:9.8pt;height:11.2pt" o:ole="">
            <v:imagedata r:id="rId199" o:title=""/>
          </v:shape>
          <o:OLEObject Type="Embed" ProgID="Equation.DSMT4" ShapeID="_x0000_i1150" DrawAspect="Content" ObjectID="_1711393137" r:id="rId236"/>
        </w:object>
      </w:r>
      <w:proofErr w:type="gramStart"/>
      <w:r>
        <w:rPr>
          <w:rFonts w:hint="eastAsia"/>
        </w:rPr>
        <w:t>个</w:t>
      </w:r>
      <w:proofErr w:type="gramEnd"/>
      <w:r>
        <w:rPr>
          <w:rFonts w:hint="eastAsia"/>
        </w:rPr>
        <w:t>秘密分块</w:t>
      </w:r>
      <w:r w:rsidRPr="000533B2">
        <w:rPr>
          <w:position w:val="-12"/>
        </w:rPr>
        <w:object w:dxaOrig="1160" w:dyaOrig="360" w14:anchorId="38E8C025">
          <v:shape id="_x0000_i1151" type="#_x0000_t75" style="width:58.45pt;height:18.25pt" o:ole="">
            <v:imagedata r:id="rId201" o:title=""/>
          </v:shape>
          <o:OLEObject Type="Embed" ProgID="Equation.DSMT4" ShapeID="_x0000_i1151" DrawAspect="Content" ObjectID="_1711393138" r:id="rId237"/>
        </w:object>
      </w:r>
      <w:r>
        <w:rPr>
          <w:rFonts w:hint="eastAsia"/>
        </w:rPr>
        <w:t>，对于多项式的计算是不会产生影响，保证其结算结果的正确性。</w:t>
      </w:r>
    </w:p>
    <w:p w14:paraId="5604250E" w14:textId="4254D10D" w:rsidR="00224A9A" w:rsidRDefault="004E2B07" w:rsidP="00BF1E46">
      <w:pPr>
        <w:pStyle w:val="2"/>
        <w:spacing w:after="156"/>
      </w:pPr>
      <w:bookmarkStart w:id="37" w:name="_Toc99940066"/>
      <w:r>
        <w:rPr>
          <w:rFonts w:hint="eastAsia"/>
        </w:rPr>
        <w:t>安全性</w:t>
      </w:r>
      <w:bookmarkEnd w:id="37"/>
    </w:p>
    <w:p w14:paraId="4AE4C21A" w14:textId="7B413A39" w:rsidR="00A72247" w:rsidRDefault="00B9000A" w:rsidP="00A72247">
      <w:pPr>
        <w:spacing w:after="156"/>
        <w:ind w:firstLine="480"/>
      </w:pPr>
      <w:r>
        <w:rPr>
          <w:rFonts w:hint="eastAsia"/>
        </w:rPr>
        <w:t>为所有参与方都是半诚实的，且使用的加密体制是安全的，计算参与方获取到的为加密数据的一部分，此时计算参与方是无法推算出原始数据，保证其安全性。</w:t>
      </w:r>
    </w:p>
    <w:p w14:paraId="106391D3" w14:textId="6C9DACEF" w:rsidR="00093DF4" w:rsidRDefault="00DA0F7D" w:rsidP="0010459F">
      <w:pPr>
        <w:pStyle w:val="2"/>
        <w:spacing w:after="156"/>
      </w:pPr>
      <w:bookmarkStart w:id="38" w:name="_Toc99940067"/>
      <w:r>
        <w:rPr>
          <w:rFonts w:hint="eastAsia"/>
        </w:rPr>
        <w:t>局限性</w:t>
      </w:r>
      <w:bookmarkEnd w:id="38"/>
    </w:p>
    <w:p w14:paraId="4D94F9D9" w14:textId="77777777" w:rsidR="00A103F0" w:rsidRDefault="00A103F0" w:rsidP="00A103F0">
      <w:pPr>
        <w:spacing w:after="156"/>
        <w:ind w:firstLine="480"/>
      </w:pPr>
      <w:r>
        <w:rPr>
          <w:rFonts w:hint="eastAsia"/>
        </w:rPr>
        <w:t>对于多次的加法与乘法，全同态</w:t>
      </w:r>
      <w:proofErr w:type="gramStart"/>
      <w:r>
        <w:rPr>
          <w:rFonts w:hint="eastAsia"/>
        </w:rPr>
        <w:t>加密仍</w:t>
      </w:r>
      <w:proofErr w:type="gramEnd"/>
      <w:r>
        <w:rPr>
          <w:rFonts w:hint="eastAsia"/>
        </w:rPr>
        <w:t>无法做到加密后</w:t>
      </w:r>
      <w:proofErr w:type="gramStart"/>
      <w:r>
        <w:rPr>
          <w:rFonts w:hint="eastAsia"/>
        </w:rPr>
        <w:t>计算再</w:t>
      </w:r>
      <w:proofErr w:type="gramEnd"/>
      <w:r>
        <w:rPr>
          <w:rFonts w:hint="eastAsia"/>
        </w:rPr>
        <w:t>解密的结果与直接计算的结果保持一致。此方案适用于将数据交由多个半诚实的计算参与方进行计算。</w:t>
      </w:r>
    </w:p>
    <w:p w14:paraId="78002B61" w14:textId="65CFFAA8" w:rsidR="00E9061B" w:rsidRDefault="00AD730C" w:rsidP="00A504D6">
      <w:pPr>
        <w:pStyle w:val="1"/>
        <w:spacing w:after="156"/>
        <w:jc w:val="center"/>
      </w:pPr>
      <w:bookmarkStart w:id="39" w:name="_Toc99940068"/>
      <w:r>
        <w:rPr>
          <w:rFonts w:hint="eastAsia"/>
        </w:rPr>
        <w:t>结束语</w:t>
      </w:r>
      <w:bookmarkEnd w:id="39"/>
    </w:p>
    <w:p w14:paraId="0876ADD2" w14:textId="77777777" w:rsidR="001B7CE8" w:rsidRDefault="001B7CE8" w:rsidP="001B7CE8">
      <w:pPr>
        <w:spacing w:after="156"/>
        <w:ind w:firstLine="480"/>
      </w:pPr>
      <w:r>
        <w:rPr>
          <w:rFonts w:hint="eastAsia"/>
        </w:rPr>
        <w:t>本文在半诚实模型下，关于数据在分布式计算下的隐私性提出了基于全同态加密的方案，并对方案进行了正确性，安全性与局限性的分析。能支持对数据的加密与解密，</w:t>
      </w:r>
      <w:r>
        <w:rPr>
          <w:rFonts w:hint="eastAsia"/>
        </w:rPr>
        <w:t xml:space="preserve"> </w:t>
      </w:r>
      <w:r>
        <w:rPr>
          <w:rFonts w:hint="eastAsia"/>
        </w:rPr>
        <w:t>保证数据的隐私不被泄露。</w:t>
      </w:r>
    </w:p>
    <w:p w14:paraId="76CFEC33" w14:textId="77777777" w:rsidR="00F503E4" w:rsidRPr="001B7CE8" w:rsidRDefault="00F503E4" w:rsidP="00F503E4">
      <w:pPr>
        <w:spacing w:after="156"/>
        <w:ind w:firstLine="480"/>
      </w:pP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6D57C5">
          <w:headerReference w:type="default" r:id="rId238"/>
          <w:pgSz w:w="11906" w:h="16838"/>
          <w:pgMar w:top="1418" w:right="1418" w:bottom="1361" w:left="1418" w:header="851" w:footer="992" w:gutter="0"/>
          <w:pgNumType w:start="1"/>
          <w:cols w:space="720"/>
          <w:docGrid w:type="lines" w:linePitch="312"/>
        </w:sectPr>
      </w:pPr>
    </w:p>
    <w:p w14:paraId="1B29B1AD" w14:textId="4FF2C0A5" w:rsidR="00463CE0" w:rsidRDefault="00463CE0" w:rsidP="002C5A60">
      <w:pPr>
        <w:pStyle w:val="1"/>
        <w:numPr>
          <w:ilvl w:val="0"/>
          <w:numId w:val="0"/>
        </w:numPr>
        <w:spacing w:after="156"/>
        <w:ind w:left="425" w:hanging="425"/>
        <w:jc w:val="center"/>
      </w:pPr>
      <w:bookmarkStart w:id="40" w:name="_Toc96954785"/>
      <w:bookmarkStart w:id="41" w:name="_Toc98257317"/>
      <w:bookmarkStart w:id="42" w:name="_Toc99940069"/>
      <w:r>
        <w:rPr>
          <w:rFonts w:hint="eastAsia"/>
        </w:rPr>
        <w:lastRenderedPageBreak/>
        <w:t>参考文献</w:t>
      </w:r>
      <w:bookmarkEnd w:id="40"/>
      <w:bookmarkEnd w:id="41"/>
      <w:bookmarkEnd w:id="42"/>
    </w:p>
    <w:bookmarkEnd w:id="1"/>
    <w:p w14:paraId="59421CB6" w14:textId="43DB9518" w:rsidR="002A6BF7" w:rsidRDefault="002A6BF7" w:rsidP="005063B6">
      <w:pPr>
        <w:pStyle w:val="a"/>
        <w:spacing w:after="156"/>
        <w:ind w:left="360" w:hanging="360"/>
      </w:pPr>
      <w:r w:rsidRPr="00BF3694">
        <w:t xml:space="preserve">T. </w:t>
      </w:r>
      <w:proofErr w:type="spellStart"/>
      <w:r w:rsidRPr="00BF3694">
        <w:t>Elgamal</w:t>
      </w:r>
      <w:proofErr w:type="spellEnd"/>
      <w:r w:rsidRPr="00BF3694">
        <w:t xml:space="preserve">, "A public key cryptosystem and a signature scheme based on discrete logarithms," in IEEE Transactions on Information Theory, vol. 31, no. 4, pp. 469-472, July 1985, </w:t>
      </w:r>
      <w:proofErr w:type="spellStart"/>
      <w:r w:rsidRPr="00BF3694">
        <w:t>doi</w:t>
      </w:r>
      <w:proofErr w:type="spellEnd"/>
      <w:r w:rsidRPr="00BF3694">
        <w:t>: 10.1109/TIT.1985.1057074.</w:t>
      </w:r>
    </w:p>
    <w:p w14:paraId="58544FED" w14:textId="59F3859F" w:rsidR="002A6BF7" w:rsidRDefault="002A6BF7" w:rsidP="00510BA3">
      <w:pPr>
        <w:pStyle w:val="a"/>
        <w:spacing w:after="156"/>
        <w:ind w:left="360" w:hanging="360"/>
      </w:pPr>
      <w:proofErr w:type="spellStart"/>
      <w:r w:rsidRPr="00B24445">
        <w:t>Paillier</w:t>
      </w:r>
      <w:proofErr w:type="spellEnd"/>
      <w:r w:rsidRPr="00B24445">
        <w:t xml:space="preserve"> </w:t>
      </w:r>
      <w:proofErr w:type="gramStart"/>
      <w:r w:rsidRPr="00B24445">
        <w:t>P .</w:t>
      </w:r>
      <w:proofErr w:type="gramEnd"/>
      <w:r w:rsidRPr="00B24445">
        <w:t xml:space="preserve"> Public-key cryptosystems based on composite degree </w:t>
      </w:r>
      <w:proofErr w:type="spellStart"/>
      <w:r w:rsidRPr="00B24445">
        <w:t>residuosity</w:t>
      </w:r>
      <w:proofErr w:type="spellEnd"/>
      <w:r w:rsidRPr="00B24445">
        <w:t xml:space="preserve"> classes[J]. Advances in Cryptology </w:t>
      </w:r>
      <w:proofErr w:type="spellStart"/>
      <w:r w:rsidRPr="00B24445">
        <w:t>Leurocrypt</w:t>
      </w:r>
      <w:proofErr w:type="spellEnd"/>
      <w:r w:rsidRPr="00B24445">
        <w:t>, 2004.</w:t>
      </w:r>
    </w:p>
    <w:p w14:paraId="358B20D3" w14:textId="6E59FEAC" w:rsidR="002A6BF7" w:rsidRDefault="002A6BF7" w:rsidP="006A326A">
      <w:pPr>
        <w:pStyle w:val="a"/>
        <w:spacing w:after="156"/>
        <w:ind w:left="360" w:hanging="360"/>
      </w:pPr>
      <w:r w:rsidRPr="006B2745">
        <w:t xml:space="preserve">Goldwasser, S.; </w:t>
      </w:r>
      <w:proofErr w:type="spellStart"/>
      <w:r w:rsidRPr="006B2745">
        <w:t>Micali</w:t>
      </w:r>
      <w:proofErr w:type="spellEnd"/>
      <w:r w:rsidRPr="006B2745">
        <w:t>, S.; Rivest, R. L. (1988). "A Digital Signature Scheme Secure Against Adaptive Chosen-Message Attacks". SIAM Journal on Computing. 17 (2): 281.</w:t>
      </w:r>
    </w:p>
    <w:p w14:paraId="3576FD71" w14:textId="0D8C0B7E" w:rsidR="002A6BF7" w:rsidRDefault="002A6BF7" w:rsidP="00804FBE">
      <w:pPr>
        <w:pStyle w:val="a"/>
        <w:spacing w:after="156"/>
        <w:ind w:left="360" w:hanging="360"/>
      </w:pPr>
      <w:r w:rsidRPr="00947307">
        <w:t xml:space="preserve">D </w:t>
      </w:r>
      <w:proofErr w:type="spellStart"/>
      <w:r w:rsidRPr="00947307">
        <w:t>Boneh</w:t>
      </w:r>
      <w:proofErr w:type="spellEnd"/>
      <w:r w:rsidRPr="00947307">
        <w:t>, EJ Goh, K Nissim (April 2006). "Evaluating 2-DNF Formulas on Ciphertexts"</w:t>
      </w:r>
    </w:p>
    <w:p w14:paraId="30E5BA22" w14:textId="16AE8042" w:rsidR="002A6BF7" w:rsidRDefault="002A6BF7" w:rsidP="00804FBE">
      <w:pPr>
        <w:pStyle w:val="a"/>
        <w:spacing w:after="156"/>
        <w:ind w:left="360" w:hanging="360"/>
      </w:pPr>
      <w:r w:rsidRPr="004A0CF7">
        <w:t xml:space="preserve">STOC '09: Proceedings of the forty-first annual ACM symposium on Theory of </w:t>
      </w:r>
      <w:proofErr w:type="spellStart"/>
      <w:r w:rsidRPr="004A0CF7">
        <w:t>computingMay</w:t>
      </w:r>
      <w:proofErr w:type="spellEnd"/>
      <w:r w:rsidRPr="004A0CF7">
        <w:t xml:space="preserve"> 2009 Pages 169–178https://doi.org/10.1145/1536414.1536440</w:t>
      </w:r>
    </w:p>
    <w:p w14:paraId="78227B45" w14:textId="3F7B343A" w:rsidR="002A6BF7" w:rsidRPr="00693081" w:rsidRDefault="002A6BF7" w:rsidP="00804FBE">
      <w:pPr>
        <w:pStyle w:val="a"/>
        <w:spacing w:after="156"/>
        <w:ind w:left="360" w:hanging="360"/>
      </w:pPr>
      <w:r w:rsidRPr="002D5257">
        <w:rPr>
          <w:rFonts w:hint="eastAsia"/>
        </w:rPr>
        <w:t>杨攀</w:t>
      </w:r>
      <w:r w:rsidRPr="002D5257">
        <w:rPr>
          <w:rFonts w:hint="eastAsia"/>
        </w:rPr>
        <w:t>,</w:t>
      </w:r>
      <w:r w:rsidRPr="002D5257">
        <w:rPr>
          <w:rFonts w:hint="eastAsia"/>
        </w:rPr>
        <w:t>桂小林</w:t>
      </w:r>
      <w:r w:rsidRPr="002D5257">
        <w:rPr>
          <w:rFonts w:hint="eastAsia"/>
        </w:rPr>
        <w:t>,</w:t>
      </w:r>
      <w:r w:rsidRPr="002D5257">
        <w:rPr>
          <w:rFonts w:hint="eastAsia"/>
        </w:rPr>
        <w:t>姚婧</w:t>
      </w:r>
      <w:r w:rsidRPr="002D5257">
        <w:rPr>
          <w:rFonts w:hint="eastAsia"/>
        </w:rPr>
        <w:t>,</w:t>
      </w:r>
      <w:r w:rsidRPr="002D5257">
        <w:rPr>
          <w:rFonts w:hint="eastAsia"/>
        </w:rPr>
        <w:t>林建财</w:t>
      </w:r>
      <w:r w:rsidRPr="002D5257">
        <w:rPr>
          <w:rFonts w:hint="eastAsia"/>
        </w:rPr>
        <w:t>,</w:t>
      </w:r>
      <w:r w:rsidRPr="002D5257">
        <w:rPr>
          <w:rFonts w:hint="eastAsia"/>
        </w:rPr>
        <w:t>田丰</w:t>
      </w:r>
      <w:r w:rsidRPr="002D5257">
        <w:rPr>
          <w:rFonts w:hint="eastAsia"/>
        </w:rPr>
        <w:t>,</w:t>
      </w:r>
      <w:r w:rsidRPr="002D5257">
        <w:rPr>
          <w:rFonts w:hint="eastAsia"/>
        </w:rPr>
        <w:t>张学军</w:t>
      </w:r>
      <w:r w:rsidRPr="002D5257">
        <w:rPr>
          <w:rFonts w:hint="eastAsia"/>
        </w:rPr>
        <w:t>.</w:t>
      </w:r>
      <w:r w:rsidRPr="002D5257">
        <w:rPr>
          <w:rFonts w:hint="eastAsia"/>
        </w:rPr>
        <w:t>支持同态算术运算的数据加密方案算法研究</w:t>
      </w:r>
      <w:r w:rsidRPr="002D5257">
        <w:rPr>
          <w:rFonts w:hint="eastAsia"/>
        </w:rPr>
        <w:t>[J].</w:t>
      </w:r>
      <w:r w:rsidRPr="002D5257">
        <w:rPr>
          <w:rFonts w:hint="eastAsia"/>
        </w:rPr>
        <w:t>通信学报</w:t>
      </w:r>
      <w:r w:rsidRPr="002D5257">
        <w:rPr>
          <w:rFonts w:hint="eastAsia"/>
        </w:rPr>
        <w:t>,2015,36(01):171-182.</w:t>
      </w:r>
    </w:p>
    <w:p w14:paraId="5DE00CDC" w14:textId="748F5D26" w:rsidR="002A6BF7" w:rsidRDefault="002A6BF7" w:rsidP="00804FBE">
      <w:pPr>
        <w:pStyle w:val="a"/>
        <w:spacing w:after="156"/>
        <w:ind w:left="360" w:hanging="360"/>
      </w:pPr>
      <w:r w:rsidRPr="00AC54ED">
        <w:rPr>
          <w:rFonts w:hint="eastAsia"/>
        </w:rPr>
        <w:t>马飞</w:t>
      </w:r>
      <w:r w:rsidRPr="00AC54ED">
        <w:rPr>
          <w:rFonts w:hint="eastAsia"/>
        </w:rPr>
        <w:t>,</w:t>
      </w:r>
      <w:r w:rsidRPr="00AC54ED">
        <w:rPr>
          <w:rFonts w:hint="eastAsia"/>
        </w:rPr>
        <w:t>蒋建国</w:t>
      </w:r>
      <w:r w:rsidRPr="00AC54ED">
        <w:rPr>
          <w:rFonts w:hint="eastAsia"/>
        </w:rPr>
        <w:t>.</w:t>
      </w:r>
      <w:r w:rsidRPr="00AC54ED">
        <w:rPr>
          <w:rFonts w:hint="eastAsia"/>
        </w:rPr>
        <w:t>具有隐私保护的分布式协作统计计算方案</w:t>
      </w:r>
      <w:r w:rsidRPr="00AC54ED">
        <w:rPr>
          <w:rFonts w:hint="eastAsia"/>
        </w:rPr>
        <w:t>[J].</w:t>
      </w:r>
      <w:r w:rsidRPr="00AC54ED">
        <w:rPr>
          <w:rFonts w:hint="eastAsia"/>
        </w:rPr>
        <w:t>计算机工程与设计</w:t>
      </w:r>
      <w:r w:rsidRPr="00AC54ED">
        <w:rPr>
          <w:rFonts w:hint="eastAsia"/>
        </w:rPr>
        <w:t>,2015,36(09):2383-2387.DOI:10.16208/</w:t>
      </w:r>
      <w:proofErr w:type="gramStart"/>
      <w:r w:rsidRPr="00AC54ED">
        <w:rPr>
          <w:rFonts w:hint="eastAsia"/>
        </w:rPr>
        <w:t>j.issn</w:t>
      </w:r>
      <w:proofErr w:type="gramEnd"/>
      <w:r w:rsidRPr="00AC54ED">
        <w:rPr>
          <w:rFonts w:hint="eastAsia"/>
        </w:rPr>
        <w:t>1000-7024.2015.09.013.</w:t>
      </w:r>
    </w:p>
    <w:p w14:paraId="775A4B6E" w14:textId="3AF570F8" w:rsidR="002A6BF7" w:rsidRDefault="002A6BF7" w:rsidP="00804FBE">
      <w:pPr>
        <w:pStyle w:val="a"/>
        <w:spacing w:after="156"/>
        <w:ind w:left="360" w:hanging="360"/>
      </w:pPr>
      <w:r w:rsidRPr="006D6D4C">
        <w:rPr>
          <w:rFonts w:hint="eastAsia"/>
        </w:rPr>
        <w:t>刘</w:t>
      </w:r>
      <w:proofErr w:type="gramStart"/>
      <w:r w:rsidRPr="006D6D4C">
        <w:rPr>
          <w:rFonts w:hint="eastAsia"/>
        </w:rPr>
        <w:t>镪</w:t>
      </w:r>
      <w:proofErr w:type="gramEnd"/>
      <w:r w:rsidRPr="006D6D4C">
        <w:rPr>
          <w:rFonts w:hint="eastAsia"/>
        </w:rPr>
        <w:t>,</w:t>
      </w:r>
      <w:r w:rsidRPr="006D6D4C">
        <w:rPr>
          <w:rFonts w:hint="eastAsia"/>
        </w:rPr>
        <w:t>唐春明</w:t>
      </w:r>
      <w:r w:rsidRPr="006D6D4C">
        <w:rPr>
          <w:rFonts w:hint="eastAsia"/>
        </w:rPr>
        <w:t>,</w:t>
      </w:r>
      <w:r w:rsidRPr="006D6D4C">
        <w:rPr>
          <w:rFonts w:hint="eastAsia"/>
        </w:rPr>
        <w:t>胡杏</w:t>
      </w:r>
      <w:r w:rsidRPr="006D6D4C">
        <w:rPr>
          <w:rFonts w:hint="eastAsia"/>
        </w:rPr>
        <w:t>,</w:t>
      </w:r>
      <w:r w:rsidRPr="006D6D4C">
        <w:rPr>
          <w:rFonts w:hint="eastAsia"/>
        </w:rPr>
        <w:t>张永强</w:t>
      </w:r>
      <w:r w:rsidRPr="006D6D4C">
        <w:rPr>
          <w:rFonts w:hint="eastAsia"/>
        </w:rPr>
        <w:t>.</w:t>
      </w:r>
      <w:r w:rsidRPr="006D6D4C">
        <w:rPr>
          <w:rFonts w:hint="eastAsia"/>
        </w:rPr>
        <w:t>多租赁用户模型下有效安全外包计算</w:t>
      </w:r>
      <w:r w:rsidRPr="006D6D4C">
        <w:rPr>
          <w:rFonts w:hint="eastAsia"/>
        </w:rPr>
        <w:t>[J].</w:t>
      </w:r>
      <w:r w:rsidRPr="006D6D4C">
        <w:rPr>
          <w:rFonts w:hint="eastAsia"/>
        </w:rPr>
        <w:t>信息网络安全</w:t>
      </w:r>
      <w:r w:rsidRPr="006D6D4C">
        <w:rPr>
          <w:rFonts w:hint="eastAsia"/>
        </w:rPr>
        <w:t>,2013(09):17-21.</w:t>
      </w:r>
    </w:p>
    <w:p w14:paraId="5E0CB04C" w14:textId="74FB9ECD" w:rsidR="002A6BF7" w:rsidRDefault="002A6BF7" w:rsidP="00804FBE">
      <w:pPr>
        <w:pStyle w:val="a"/>
        <w:spacing w:after="156"/>
        <w:ind w:left="360" w:hanging="360"/>
      </w:pPr>
      <w:proofErr w:type="spellStart"/>
      <w:r>
        <w:t>Brakerski</w:t>
      </w:r>
      <w:proofErr w:type="spellEnd"/>
      <w:r>
        <w:t xml:space="preserve"> Z, </w:t>
      </w:r>
      <w:proofErr w:type="spellStart"/>
      <w:r>
        <w:t>Vaikuntanathan</w:t>
      </w:r>
      <w:proofErr w:type="spellEnd"/>
      <w:r>
        <w:t xml:space="preserve"> V. </w:t>
      </w:r>
      <w:proofErr w:type="spellStart"/>
      <w:r>
        <w:t>Effieient</w:t>
      </w:r>
      <w:proofErr w:type="spellEnd"/>
      <w:r>
        <w:t xml:space="preserve"> fully homomorphic </w:t>
      </w:r>
      <w:proofErr w:type="spellStart"/>
      <w:r>
        <w:t>eneryption</w:t>
      </w:r>
      <w:proofErr w:type="spellEnd"/>
      <w:r>
        <w:t xml:space="preserve"> from (standard) LWE [J]. SIAM Journal on Computing. 2014.43(2):831-871</w:t>
      </w:r>
    </w:p>
    <w:p w14:paraId="27D43ED5" w14:textId="74080DF7" w:rsidR="002A6BF7" w:rsidRDefault="002A6BF7" w:rsidP="00804FBE">
      <w:pPr>
        <w:pStyle w:val="a"/>
        <w:spacing w:after="156"/>
        <w:ind w:left="360" w:hanging="360"/>
      </w:pPr>
      <w:proofErr w:type="spellStart"/>
      <w:r>
        <w:t>Brakerski</w:t>
      </w:r>
      <w:proofErr w:type="spellEnd"/>
      <w:r>
        <w:t xml:space="preserve"> Z, Gentry C. </w:t>
      </w:r>
      <w:proofErr w:type="spellStart"/>
      <w:r>
        <w:t>Vaikuntanathan</w:t>
      </w:r>
      <w:proofErr w:type="spellEnd"/>
      <w:r>
        <w:t xml:space="preserve"> V. (Leveled) fully homomorphic encryption without bootstrapping [C]//Proc of the 3</w:t>
      </w:r>
      <w:r w:rsidRPr="008E2C51">
        <w:rPr>
          <w:vertAlign w:val="superscript"/>
        </w:rPr>
        <w:t>rd</w:t>
      </w:r>
      <w:r>
        <w:t xml:space="preserve"> Innovations in Theoretical Computer Science Conf.</w:t>
      </w:r>
    </w:p>
    <w:p w14:paraId="147B4873" w14:textId="740CA15B" w:rsidR="002A6BF7" w:rsidRDefault="002A6BF7" w:rsidP="00804FBE">
      <w:pPr>
        <w:pStyle w:val="a"/>
        <w:spacing w:after="156"/>
        <w:ind w:left="360" w:hanging="360"/>
      </w:pPr>
      <w:r>
        <w:t xml:space="preserve">Tang CM, Gao SH, Zhang CL. The Optimal Linear Secret Sharing Scheme for Any Given Access </w:t>
      </w:r>
      <w:proofErr w:type="gramStart"/>
      <w:r>
        <w:t>Structure[</w:t>
      </w:r>
      <w:proofErr w:type="gramEnd"/>
      <w:r>
        <w:t>EB/OL]. http://eprint.iacr.org/2011/147.ps,2011.</w:t>
      </w:r>
    </w:p>
    <w:p w14:paraId="6808D519" w14:textId="7288905E" w:rsidR="009B7CD6" w:rsidRPr="002A6BF7" w:rsidRDefault="009B7CD6" w:rsidP="00804FBE">
      <w:pPr>
        <w:pStyle w:val="a"/>
        <w:numPr>
          <w:ilvl w:val="0"/>
          <w:numId w:val="0"/>
        </w:numPr>
        <w:spacing w:after="156"/>
        <w:ind w:left="360"/>
      </w:pPr>
    </w:p>
    <w:sectPr w:rsidR="009B7CD6" w:rsidRPr="002A6BF7">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6F9B48" w14:textId="77777777" w:rsidR="00D62CA6" w:rsidRDefault="00D62CA6">
      <w:pPr>
        <w:spacing w:after="120"/>
        <w:ind w:firstLine="360"/>
        <w:rPr>
          <w:sz w:val="18"/>
        </w:rPr>
      </w:pPr>
    </w:p>
  </w:endnote>
  <w:endnote w:type="continuationSeparator" w:id="0">
    <w:p w14:paraId="4AEA7A41" w14:textId="77777777" w:rsidR="00D62CA6" w:rsidRDefault="00D62CA6">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F3093" w14:textId="77777777" w:rsidR="00D3730D" w:rsidRDefault="00D3730D">
    <w:pPr>
      <w:pStyle w:val="af4"/>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9EDAB" w14:textId="77777777" w:rsidR="00D3730D" w:rsidRDefault="00D3730D">
    <w:pPr>
      <w:pStyle w:val="af4"/>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3E8A1" w14:textId="77777777" w:rsidR="00D3730D" w:rsidRDefault="00D3730D">
    <w:pPr>
      <w:pStyle w:val="af4"/>
      <w:spacing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4"/>
      <w:spacing w:after="12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4"/>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ED502E" w14:textId="77777777" w:rsidR="00D62CA6" w:rsidRDefault="00D62CA6">
      <w:pPr>
        <w:spacing w:after="120"/>
        <w:ind w:firstLine="360"/>
        <w:rPr>
          <w:sz w:val="18"/>
        </w:rPr>
      </w:pPr>
    </w:p>
  </w:footnote>
  <w:footnote w:type="continuationSeparator" w:id="0">
    <w:p w14:paraId="3F2E2831" w14:textId="77777777" w:rsidR="00D62CA6" w:rsidRDefault="00D62CA6">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B78D" w14:textId="77777777" w:rsidR="00D3730D" w:rsidRDefault="00D3730D">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EB745" w14:textId="77777777" w:rsidR="00B26F80" w:rsidRDefault="00B26F80">
    <w:pPr>
      <w:pStyle w:val="af3"/>
      <w:spacing w:after="120"/>
      <w:ind w:firstLine="420"/>
    </w:pPr>
    <w:r>
      <w:rPr>
        <w:rFonts w:hint="eastAsia"/>
        <w:sz w:val="21"/>
        <w:szCs w:val="21"/>
      </w:rPr>
      <w:t>桂林电子科技大学毕业设计</w:t>
    </w:r>
    <w:r>
      <w:rPr>
        <w:rFonts w:hint="eastAsia"/>
        <w:sz w:val="21"/>
        <w:szCs w:val="21"/>
      </w:rPr>
      <w:t>(</w:t>
    </w:r>
    <w:r>
      <w:rPr>
        <w:rFonts w:hint="eastAsia"/>
        <w:sz w:val="21"/>
        <w:szCs w:val="21"/>
      </w:rPr>
      <w:t>论文</w:t>
    </w:r>
    <w:r>
      <w:rPr>
        <w:rFonts w:hint="eastAsia"/>
        <w:sz w:val="21"/>
        <w:szCs w:val="21"/>
      </w:rPr>
      <w:t>)</w:t>
    </w:r>
    <w:r>
      <w:rPr>
        <w:rFonts w:hint="eastAsia"/>
        <w:sz w:val="21"/>
        <w:szCs w:val="21"/>
      </w:rPr>
      <w:t>报告用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6D3E1" w14:textId="77777777" w:rsidR="00B26F80" w:rsidRDefault="00B26F80">
    <w:pPr>
      <w:pStyle w:val="af3"/>
      <w:pBdr>
        <w:top w:val="none" w:sz="0" w:space="1" w:color="auto"/>
        <w:left w:val="none" w:sz="0" w:space="4" w:color="auto"/>
        <w:bottom w:val="none" w:sz="0" w:space="1" w:color="auto"/>
        <w:right w:val="none" w:sz="0" w:space="4" w:color="auto"/>
      </w:pBdr>
      <w:spacing w:after="120"/>
      <w:ind w:firstLine="420"/>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1633531F" w:rsidR="00B26F80" w:rsidRPr="008841F2" w:rsidRDefault="00B47641" w:rsidP="00984220">
    <w:pPr>
      <w:pStyle w:val="af3"/>
      <w:spacing w:after="120"/>
      <w:ind w:firstLine="420"/>
      <w:rPr>
        <w:rFonts w:ascii="宋体" w:hAnsi="宋体"/>
      </w:rPr>
    </w:pPr>
    <w:r w:rsidRPr="008841F2">
      <w:rPr>
        <w:rFonts w:ascii="宋体" w:hAnsi="宋体"/>
        <w:noProof/>
        <w:sz w:val="21"/>
      </w:rPr>
      <mc:AlternateContent>
        <mc:Choice Requires="wps">
          <w:drawing>
            <wp:anchor distT="0" distB="0" distL="114300" distR="114300" simplePos="0" relativeHeight="251657216" behindDoc="0" locked="0" layoutInCell="1" allowOverlap="1" wp14:anchorId="43E6D282" wp14:editId="425A1DBA">
              <wp:simplePos x="0" y="0"/>
              <wp:positionH relativeFrom="margin">
                <wp:align>right</wp:align>
              </wp:positionH>
              <wp:positionV relativeFrom="paragraph">
                <wp:posOffset>0</wp:posOffset>
              </wp:positionV>
              <wp:extent cx="1828800" cy="1828800"/>
              <wp:effectExtent l="0" t="0" r="0" b="0"/>
              <wp:wrapNone/>
              <wp:docPr id="4" name="文本框 1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3E6D282" id="_x0000_t202" coordsize="21600,21600" o:spt="202" path="m,l,21600r21600,l21600,xe">
              <v:stroke joinstyle="miter"/>
              <v:path gradientshapeok="t" o:connecttype="rect"/>
            </v:shapetype>
            <v:shape id="文本框 1060" o:spid="_x0000_s1026" type="#_x0000_t202" style="position:absolute;left:0;text-align:left;margin-left:92.8pt;margin-top:0;width:2in;height:2in;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fit-shape-to-text:t" inset="0,0,0,0">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v:textbox>
              <w10:wrap anchorx="margin"/>
            </v:shape>
          </w:pict>
        </mc:Fallback>
      </mc:AlternateContent>
    </w:r>
    <w:r w:rsidR="00B26F80" w:rsidRPr="008841F2">
      <w:rPr>
        <w:rFonts w:ascii="宋体" w:hAnsi="宋体" w:hint="eastAsia"/>
        <w:sz w:val="21"/>
        <w:szCs w:val="21"/>
      </w:rPr>
      <w:t>桂林电子科技大学</w:t>
    </w:r>
    <w:r w:rsidR="00AE18F9">
      <w:rPr>
        <w:rFonts w:ascii="宋体" w:hAnsi="宋体" w:hint="eastAsia"/>
        <w:sz w:val="21"/>
        <w:szCs w:val="21"/>
      </w:rPr>
      <w:t>本</w:t>
    </w:r>
    <w:r w:rsidR="00AE18F9">
      <w:rPr>
        <w:rFonts w:ascii="宋体" w:hAnsi="宋体"/>
        <w:sz w:val="21"/>
        <w:szCs w:val="21"/>
      </w:rPr>
      <w:t>科</w:t>
    </w:r>
    <w:r w:rsidR="00B26F80" w:rsidRPr="008841F2">
      <w:rPr>
        <w:rFonts w:ascii="宋体" w:hAnsi="宋体" w:hint="eastAsia"/>
        <w:sz w:val="21"/>
        <w:szCs w:val="21"/>
      </w:rPr>
      <w:t>毕业设计(论文)报告用纸</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487693F3" w:rsidR="00B26F80" w:rsidRDefault="00B47641" w:rsidP="004D797F">
    <w:pPr>
      <w:pStyle w:val="af3"/>
      <w:spacing w:after="120"/>
      <w:ind w:firstLineChars="0" w:firstLine="0"/>
    </w:pPr>
    <w:r>
      <w:rPr>
        <w:noProof/>
        <w:sz w:val="21"/>
      </w:rPr>
      <mc:AlternateContent>
        <mc:Choice Requires="wps">
          <w:drawing>
            <wp:anchor distT="0" distB="0" distL="114300" distR="114300" simplePos="0" relativeHeight="251659264" behindDoc="0" locked="0" layoutInCell="1" allowOverlap="1" wp14:anchorId="2F359EDE" wp14:editId="6395599C">
              <wp:simplePos x="0" y="0"/>
              <wp:positionH relativeFrom="margin">
                <wp:posOffset>4688384</wp:posOffset>
              </wp:positionH>
              <wp:positionV relativeFrom="paragraph">
                <wp:posOffset>940</wp:posOffset>
              </wp:positionV>
              <wp:extent cx="1068654" cy="256032"/>
              <wp:effectExtent l="0" t="0" r="17780" b="10795"/>
              <wp:wrapNone/>
              <wp:docPr id="1" name="文本框 1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8654" cy="256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3D37E" w14:textId="096E4CE5"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0B0768">
                            <w:t>7</w:t>
                          </w:r>
                          <w:r>
                            <w:rPr>
                              <w:rFonts w:hint="eastAsia"/>
                            </w:rPr>
                            <w:t xml:space="preserve"> </w:t>
                          </w:r>
                          <w:r>
                            <w:rPr>
                              <w:rFonts w:hint="eastAsia"/>
                            </w:rPr>
                            <w:t>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359EDE" id="_x0000_t202" coordsize="21600,21600" o:spt="202" path="m,l,21600r21600,l21600,xe">
              <v:stroke joinstyle="miter"/>
              <v:path gradientshapeok="t" o:connecttype="rect"/>
            </v:shapetype>
            <v:shape id="文本框 1062" o:spid="_x0000_s1027"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inset="0,0,0,0">
                <w:txbxContent>
                  <w:p w14:paraId="4CF3D37E" w14:textId="096E4CE5"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0B0768">
                      <w:t>7</w:t>
                    </w:r>
                    <w:r>
                      <w:rPr>
                        <w:rFonts w:hint="eastAsia"/>
                      </w:rPr>
                      <w:t xml:space="preserve"> </w:t>
                    </w:r>
                    <w:r>
                      <w:rPr>
                        <w:rFonts w:hint="eastAsia"/>
                      </w:rPr>
                      <w:t>页</w:t>
                    </w:r>
                  </w:p>
                </w:txbxContent>
              </v:textbox>
              <w10:wrap anchorx="margin"/>
            </v:shape>
          </w:pict>
        </mc:Fallback>
      </mc:AlternateConten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F561C0"/>
    <w:multiLevelType w:val="multilevel"/>
    <w:tmpl w:val="09542CBC"/>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pStyle w:val="a"/>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68022955">
    <w:abstractNumId w:val="0"/>
  </w:num>
  <w:num w:numId="2" w16cid:durableId="1110247290">
    <w:abstractNumId w:val="1"/>
  </w:num>
  <w:num w:numId="3" w16cid:durableId="997880119">
    <w:abstractNumId w:val="6"/>
  </w:num>
  <w:num w:numId="4" w16cid:durableId="1658805115">
    <w:abstractNumId w:val="4"/>
  </w:num>
  <w:num w:numId="5" w16cid:durableId="1427383837">
    <w:abstractNumId w:val="3"/>
  </w:num>
  <w:num w:numId="6" w16cid:durableId="356929283">
    <w:abstractNumId w:val="2"/>
  </w:num>
  <w:num w:numId="7" w16cid:durableId="11699605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EDA"/>
    <w:rsid w:val="00002196"/>
    <w:rsid w:val="0000236B"/>
    <w:rsid w:val="00002C43"/>
    <w:rsid w:val="00007F69"/>
    <w:rsid w:val="0001235B"/>
    <w:rsid w:val="00014A8B"/>
    <w:rsid w:val="00015D4C"/>
    <w:rsid w:val="000169BA"/>
    <w:rsid w:val="0001727C"/>
    <w:rsid w:val="000240DA"/>
    <w:rsid w:val="00027916"/>
    <w:rsid w:val="00030336"/>
    <w:rsid w:val="000315C1"/>
    <w:rsid w:val="000319BB"/>
    <w:rsid w:val="00034253"/>
    <w:rsid w:val="00035E15"/>
    <w:rsid w:val="00036EC1"/>
    <w:rsid w:val="00040C45"/>
    <w:rsid w:val="0004621D"/>
    <w:rsid w:val="00046464"/>
    <w:rsid w:val="0004702F"/>
    <w:rsid w:val="000479AF"/>
    <w:rsid w:val="00054E50"/>
    <w:rsid w:val="0005788A"/>
    <w:rsid w:val="0006034F"/>
    <w:rsid w:val="00062181"/>
    <w:rsid w:val="00064138"/>
    <w:rsid w:val="000670DE"/>
    <w:rsid w:val="00070BDE"/>
    <w:rsid w:val="00072AB7"/>
    <w:rsid w:val="0007528F"/>
    <w:rsid w:val="00075BBF"/>
    <w:rsid w:val="00076895"/>
    <w:rsid w:val="0007706E"/>
    <w:rsid w:val="00080BFC"/>
    <w:rsid w:val="000838BE"/>
    <w:rsid w:val="00083A66"/>
    <w:rsid w:val="000840C6"/>
    <w:rsid w:val="00084935"/>
    <w:rsid w:val="000877C1"/>
    <w:rsid w:val="00091814"/>
    <w:rsid w:val="000927DC"/>
    <w:rsid w:val="00093122"/>
    <w:rsid w:val="00093598"/>
    <w:rsid w:val="00093D8D"/>
    <w:rsid w:val="00093DF4"/>
    <w:rsid w:val="00097368"/>
    <w:rsid w:val="000978A0"/>
    <w:rsid w:val="00097AC2"/>
    <w:rsid w:val="000A5321"/>
    <w:rsid w:val="000B0269"/>
    <w:rsid w:val="000B044A"/>
    <w:rsid w:val="000B0768"/>
    <w:rsid w:val="000B0997"/>
    <w:rsid w:val="000B18D6"/>
    <w:rsid w:val="000B235B"/>
    <w:rsid w:val="000B3A6C"/>
    <w:rsid w:val="000B6202"/>
    <w:rsid w:val="000C0209"/>
    <w:rsid w:val="000D1DD9"/>
    <w:rsid w:val="000D3556"/>
    <w:rsid w:val="000D47B3"/>
    <w:rsid w:val="000D4A62"/>
    <w:rsid w:val="000D6046"/>
    <w:rsid w:val="000D7B17"/>
    <w:rsid w:val="000E0E6C"/>
    <w:rsid w:val="000E2C3B"/>
    <w:rsid w:val="000E49A4"/>
    <w:rsid w:val="000E4B41"/>
    <w:rsid w:val="000E57FB"/>
    <w:rsid w:val="000E5B2B"/>
    <w:rsid w:val="000E70F7"/>
    <w:rsid w:val="000F0E5D"/>
    <w:rsid w:val="000F2404"/>
    <w:rsid w:val="000F37BD"/>
    <w:rsid w:val="000F464D"/>
    <w:rsid w:val="000F5755"/>
    <w:rsid w:val="00101F16"/>
    <w:rsid w:val="001023ED"/>
    <w:rsid w:val="00103782"/>
    <w:rsid w:val="00104362"/>
    <w:rsid w:val="0010459F"/>
    <w:rsid w:val="00104788"/>
    <w:rsid w:val="00107CB9"/>
    <w:rsid w:val="00110A3F"/>
    <w:rsid w:val="001115C6"/>
    <w:rsid w:val="00111816"/>
    <w:rsid w:val="001122F0"/>
    <w:rsid w:val="0011416C"/>
    <w:rsid w:val="0011480F"/>
    <w:rsid w:val="00114FC1"/>
    <w:rsid w:val="0011607A"/>
    <w:rsid w:val="0011771C"/>
    <w:rsid w:val="00117A30"/>
    <w:rsid w:val="001223EE"/>
    <w:rsid w:val="00122CBC"/>
    <w:rsid w:val="00123C6F"/>
    <w:rsid w:val="00123E11"/>
    <w:rsid w:val="00125A84"/>
    <w:rsid w:val="001279A7"/>
    <w:rsid w:val="00130D2C"/>
    <w:rsid w:val="001337A9"/>
    <w:rsid w:val="00137512"/>
    <w:rsid w:val="00137A50"/>
    <w:rsid w:val="00140174"/>
    <w:rsid w:val="001424A0"/>
    <w:rsid w:val="00142501"/>
    <w:rsid w:val="001442CE"/>
    <w:rsid w:val="00146129"/>
    <w:rsid w:val="00146865"/>
    <w:rsid w:val="00146EAF"/>
    <w:rsid w:val="00151B6C"/>
    <w:rsid w:val="00152BBA"/>
    <w:rsid w:val="00155895"/>
    <w:rsid w:val="001606C8"/>
    <w:rsid w:val="0016162F"/>
    <w:rsid w:val="00162DA5"/>
    <w:rsid w:val="00172A27"/>
    <w:rsid w:val="00173765"/>
    <w:rsid w:val="001745EB"/>
    <w:rsid w:val="0017606A"/>
    <w:rsid w:val="001769A6"/>
    <w:rsid w:val="001774EF"/>
    <w:rsid w:val="00180612"/>
    <w:rsid w:val="00181AF0"/>
    <w:rsid w:val="0018246E"/>
    <w:rsid w:val="0018283F"/>
    <w:rsid w:val="00183A14"/>
    <w:rsid w:val="00183C91"/>
    <w:rsid w:val="0019096A"/>
    <w:rsid w:val="001913AE"/>
    <w:rsid w:val="00191F74"/>
    <w:rsid w:val="001925C1"/>
    <w:rsid w:val="00192EAF"/>
    <w:rsid w:val="00195B7D"/>
    <w:rsid w:val="00197318"/>
    <w:rsid w:val="001977A7"/>
    <w:rsid w:val="00197DB3"/>
    <w:rsid w:val="001A118D"/>
    <w:rsid w:val="001A1AB1"/>
    <w:rsid w:val="001A2165"/>
    <w:rsid w:val="001A264A"/>
    <w:rsid w:val="001A2E7D"/>
    <w:rsid w:val="001A428F"/>
    <w:rsid w:val="001A50D0"/>
    <w:rsid w:val="001A53DC"/>
    <w:rsid w:val="001A5813"/>
    <w:rsid w:val="001A63AD"/>
    <w:rsid w:val="001A64BF"/>
    <w:rsid w:val="001A6734"/>
    <w:rsid w:val="001A73AA"/>
    <w:rsid w:val="001B6248"/>
    <w:rsid w:val="001B70CC"/>
    <w:rsid w:val="001B71C6"/>
    <w:rsid w:val="001B75F4"/>
    <w:rsid w:val="001B7777"/>
    <w:rsid w:val="001B7CE8"/>
    <w:rsid w:val="001B7F95"/>
    <w:rsid w:val="001C0328"/>
    <w:rsid w:val="001C1932"/>
    <w:rsid w:val="001C3DC8"/>
    <w:rsid w:val="001C4F08"/>
    <w:rsid w:val="001C582C"/>
    <w:rsid w:val="001C59D9"/>
    <w:rsid w:val="001C637A"/>
    <w:rsid w:val="001C708F"/>
    <w:rsid w:val="001D172E"/>
    <w:rsid w:val="001D3936"/>
    <w:rsid w:val="001D4544"/>
    <w:rsid w:val="001D4588"/>
    <w:rsid w:val="001D5EEB"/>
    <w:rsid w:val="001D798D"/>
    <w:rsid w:val="001E0229"/>
    <w:rsid w:val="001E5505"/>
    <w:rsid w:val="001E5D1C"/>
    <w:rsid w:val="001E7547"/>
    <w:rsid w:val="001E7C7A"/>
    <w:rsid w:val="001F06C6"/>
    <w:rsid w:val="001F1B82"/>
    <w:rsid w:val="001F2839"/>
    <w:rsid w:val="001F2ACF"/>
    <w:rsid w:val="001F46A7"/>
    <w:rsid w:val="001F5D33"/>
    <w:rsid w:val="001F6736"/>
    <w:rsid w:val="001F68E6"/>
    <w:rsid w:val="00200D96"/>
    <w:rsid w:val="002036CC"/>
    <w:rsid w:val="00203951"/>
    <w:rsid w:val="002062E9"/>
    <w:rsid w:val="00206C58"/>
    <w:rsid w:val="002079BE"/>
    <w:rsid w:val="00210C70"/>
    <w:rsid w:val="00211754"/>
    <w:rsid w:val="00214023"/>
    <w:rsid w:val="00214526"/>
    <w:rsid w:val="00215B5C"/>
    <w:rsid w:val="002169B3"/>
    <w:rsid w:val="0022038D"/>
    <w:rsid w:val="002215AD"/>
    <w:rsid w:val="00224A9A"/>
    <w:rsid w:val="002255C1"/>
    <w:rsid w:val="00230C40"/>
    <w:rsid w:val="00232294"/>
    <w:rsid w:val="00234DE3"/>
    <w:rsid w:val="00236900"/>
    <w:rsid w:val="002371C7"/>
    <w:rsid w:val="00240BC2"/>
    <w:rsid w:val="0024261C"/>
    <w:rsid w:val="00244185"/>
    <w:rsid w:val="002454ED"/>
    <w:rsid w:val="0024742C"/>
    <w:rsid w:val="00252DD4"/>
    <w:rsid w:val="002549E0"/>
    <w:rsid w:val="00257532"/>
    <w:rsid w:val="00260194"/>
    <w:rsid w:val="00262867"/>
    <w:rsid w:val="00262C01"/>
    <w:rsid w:val="00263D41"/>
    <w:rsid w:val="00272A88"/>
    <w:rsid w:val="0027399C"/>
    <w:rsid w:val="0027696C"/>
    <w:rsid w:val="00276B5C"/>
    <w:rsid w:val="002807AD"/>
    <w:rsid w:val="0028161F"/>
    <w:rsid w:val="00283C12"/>
    <w:rsid w:val="002843E1"/>
    <w:rsid w:val="00286CF6"/>
    <w:rsid w:val="00293437"/>
    <w:rsid w:val="002937CE"/>
    <w:rsid w:val="0029584D"/>
    <w:rsid w:val="00295B5F"/>
    <w:rsid w:val="002962AB"/>
    <w:rsid w:val="0029746F"/>
    <w:rsid w:val="002A2E91"/>
    <w:rsid w:val="002A412A"/>
    <w:rsid w:val="002A5233"/>
    <w:rsid w:val="002A524F"/>
    <w:rsid w:val="002A5780"/>
    <w:rsid w:val="002A642C"/>
    <w:rsid w:val="002A6BF7"/>
    <w:rsid w:val="002A6C5A"/>
    <w:rsid w:val="002A6F19"/>
    <w:rsid w:val="002B064C"/>
    <w:rsid w:val="002B242E"/>
    <w:rsid w:val="002B284C"/>
    <w:rsid w:val="002B2C72"/>
    <w:rsid w:val="002B4AE4"/>
    <w:rsid w:val="002B53D9"/>
    <w:rsid w:val="002B5CFE"/>
    <w:rsid w:val="002B63EC"/>
    <w:rsid w:val="002B7347"/>
    <w:rsid w:val="002C3231"/>
    <w:rsid w:val="002C51F7"/>
    <w:rsid w:val="002C5A60"/>
    <w:rsid w:val="002C7122"/>
    <w:rsid w:val="002D004C"/>
    <w:rsid w:val="002D21D6"/>
    <w:rsid w:val="002D2960"/>
    <w:rsid w:val="002D2BB0"/>
    <w:rsid w:val="002D3F24"/>
    <w:rsid w:val="002E03C8"/>
    <w:rsid w:val="002E0B0D"/>
    <w:rsid w:val="002E1E43"/>
    <w:rsid w:val="002E3292"/>
    <w:rsid w:val="002E55CC"/>
    <w:rsid w:val="002E5E0A"/>
    <w:rsid w:val="002E79CF"/>
    <w:rsid w:val="002F5430"/>
    <w:rsid w:val="002F7F9C"/>
    <w:rsid w:val="00301D1F"/>
    <w:rsid w:val="00306410"/>
    <w:rsid w:val="00306745"/>
    <w:rsid w:val="0030719E"/>
    <w:rsid w:val="00310C5A"/>
    <w:rsid w:val="003113C4"/>
    <w:rsid w:val="00311F62"/>
    <w:rsid w:val="00314352"/>
    <w:rsid w:val="003143E6"/>
    <w:rsid w:val="00314B71"/>
    <w:rsid w:val="003206B7"/>
    <w:rsid w:val="003211D2"/>
    <w:rsid w:val="003246D7"/>
    <w:rsid w:val="003249C3"/>
    <w:rsid w:val="00324AC5"/>
    <w:rsid w:val="00325410"/>
    <w:rsid w:val="003259E0"/>
    <w:rsid w:val="003333BC"/>
    <w:rsid w:val="00333874"/>
    <w:rsid w:val="00334CA4"/>
    <w:rsid w:val="00335859"/>
    <w:rsid w:val="00341781"/>
    <w:rsid w:val="00342223"/>
    <w:rsid w:val="003513B4"/>
    <w:rsid w:val="0035277A"/>
    <w:rsid w:val="003534C1"/>
    <w:rsid w:val="0035627C"/>
    <w:rsid w:val="003576E1"/>
    <w:rsid w:val="003607BC"/>
    <w:rsid w:val="003609C6"/>
    <w:rsid w:val="00361443"/>
    <w:rsid w:val="003630CD"/>
    <w:rsid w:val="0036445E"/>
    <w:rsid w:val="00365DE9"/>
    <w:rsid w:val="0036774F"/>
    <w:rsid w:val="003677C8"/>
    <w:rsid w:val="00371D4B"/>
    <w:rsid w:val="00374680"/>
    <w:rsid w:val="003762F2"/>
    <w:rsid w:val="00384CD0"/>
    <w:rsid w:val="00385AFC"/>
    <w:rsid w:val="003863A5"/>
    <w:rsid w:val="00386E51"/>
    <w:rsid w:val="00387756"/>
    <w:rsid w:val="0039054D"/>
    <w:rsid w:val="00391B05"/>
    <w:rsid w:val="0039412A"/>
    <w:rsid w:val="00397512"/>
    <w:rsid w:val="00397C45"/>
    <w:rsid w:val="003A3750"/>
    <w:rsid w:val="003A3811"/>
    <w:rsid w:val="003A62BC"/>
    <w:rsid w:val="003A6CFB"/>
    <w:rsid w:val="003B0622"/>
    <w:rsid w:val="003B130B"/>
    <w:rsid w:val="003B4670"/>
    <w:rsid w:val="003B48E7"/>
    <w:rsid w:val="003B587E"/>
    <w:rsid w:val="003C05AC"/>
    <w:rsid w:val="003C293E"/>
    <w:rsid w:val="003C3771"/>
    <w:rsid w:val="003C524C"/>
    <w:rsid w:val="003D4223"/>
    <w:rsid w:val="003D5491"/>
    <w:rsid w:val="003D6152"/>
    <w:rsid w:val="003D7081"/>
    <w:rsid w:val="003E0CAA"/>
    <w:rsid w:val="003E3462"/>
    <w:rsid w:val="003E469C"/>
    <w:rsid w:val="003E5620"/>
    <w:rsid w:val="003F029B"/>
    <w:rsid w:val="003F1060"/>
    <w:rsid w:val="003F126C"/>
    <w:rsid w:val="003F2B77"/>
    <w:rsid w:val="003F2D39"/>
    <w:rsid w:val="003F2F64"/>
    <w:rsid w:val="003F3A29"/>
    <w:rsid w:val="003F5F72"/>
    <w:rsid w:val="003F6799"/>
    <w:rsid w:val="003F6F69"/>
    <w:rsid w:val="003F7419"/>
    <w:rsid w:val="003F7BC6"/>
    <w:rsid w:val="004003A0"/>
    <w:rsid w:val="00402FE9"/>
    <w:rsid w:val="00403CE0"/>
    <w:rsid w:val="00403FD7"/>
    <w:rsid w:val="004060AE"/>
    <w:rsid w:val="00407178"/>
    <w:rsid w:val="00407BDD"/>
    <w:rsid w:val="00407DDD"/>
    <w:rsid w:val="0041125F"/>
    <w:rsid w:val="00411E70"/>
    <w:rsid w:val="004129AB"/>
    <w:rsid w:val="004137AD"/>
    <w:rsid w:val="004142C3"/>
    <w:rsid w:val="00415ED4"/>
    <w:rsid w:val="0041625C"/>
    <w:rsid w:val="004169E5"/>
    <w:rsid w:val="00416E34"/>
    <w:rsid w:val="004214FE"/>
    <w:rsid w:val="0042369D"/>
    <w:rsid w:val="004237E7"/>
    <w:rsid w:val="0042445F"/>
    <w:rsid w:val="0042687B"/>
    <w:rsid w:val="00426EE3"/>
    <w:rsid w:val="004320A4"/>
    <w:rsid w:val="00440BC9"/>
    <w:rsid w:val="00440D8A"/>
    <w:rsid w:val="00441E47"/>
    <w:rsid w:val="0044237A"/>
    <w:rsid w:val="00446A53"/>
    <w:rsid w:val="00447BD0"/>
    <w:rsid w:val="00447DE8"/>
    <w:rsid w:val="00454D37"/>
    <w:rsid w:val="00455347"/>
    <w:rsid w:val="00456FEC"/>
    <w:rsid w:val="00460A71"/>
    <w:rsid w:val="004618AF"/>
    <w:rsid w:val="00463CE0"/>
    <w:rsid w:val="004658B0"/>
    <w:rsid w:val="004678E0"/>
    <w:rsid w:val="00467EFC"/>
    <w:rsid w:val="004721E2"/>
    <w:rsid w:val="00473402"/>
    <w:rsid w:val="00474AF1"/>
    <w:rsid w:val="00480ACC"/>
    <w:rsid w:val="00482449"/>
    <w:rsid w:val="00483466"/>
    <w:rsid w:val="00483B05"/>
    <w:rsid w:val="004842DE"/>
    <w:rsid w:val="00485519"/>
    <w:rsid w:val="00485964"/>
    <w:rsid w:val="004865B1"/>
    <w:rsid w:val="004914A5"/>
    <w:rsid w:val="00491BFF"/>
    <w:rsid w:val="00492952"/>
    <w:rsid w:val="00492BFE"/>
    <w:rsid w:val="004939C1"/>
    <w:rsid w:val="004971CD"/>
    <w:rsid w:val="004977FF"/>
    <w:rsid w:val="004A0BC9"/>
    <w:rsid w:val="004A0E68"/>
    <w:rsid w:val="004A0FCA"/>
    <w:rsid w:val="004A1F52"/>
    <w:rsid w:val="004A5CE1"/>
    <w:rsid w:val="004B15B0"/>
    <w:rsid w:val="004B2F4C"/>
    <w:rsid w:val="004B5451"/>
    <w:rsid w:val="004B5952"/>
    <w:rsid w:val="004B7640"/>
    <w:rsid w:val="004C0CFE"/>
    <w:rsid w:val="004C1151"/>
    <w:rsid w:val="004C2572"/>
    <w:rsid w:val="004C330E"/>
    <w:rsid w:val="004C53D0"/>
    <w:rsid w:val="004C6577"/>
    <w:rsid w:val="004C6AEA"/>
    <w:rsid w:val="004C728A"/>
    <w:rsid w:val="004C790B"/>
    <w:rsid w:val="004D04CF"/>
    <w:rsid w:val="004D1C1F"/>
    <w:rsid w:val="004D416E"/>
    <w:rsid w:val="004D49FF"/>
    <w:rsid w:val="004D70EF"/>
    <w:rsid w:val="004D797F"/>
    <w:rsid w:val="004E0330"/>
    <w:rsid w:val="004E2202"/>
    <w:rsid w:val="004E2B07"/>
    <w:rsid w:val="004E2B19"/>
    <w:rsid w:val="004E367E"/>
    <w:rsid w:val="004E568E"/>
    <w:rsid w:val="004E58B0"/>
    <w:rsid w:val="004E5C9D"/>
    <w:rsid w:val="004E5D3B"/>
    <w:rsid w:val="004F13CB"/>
    <w:rsid w:val="004F1FB1"/>
    <w:rsid w:val="004F3329"/>
    <w:rsid w:val="004F37A3"/>
    <w:rsid w:val="004F3F57"/>
    <w:rsid w:val="004F4879"/>
    <w:rsid w:val="004F7007"/>
    <w:rsid w:val="0050010A"/>
    <w:rsid w:val="00501DA3"/>
    <w:rsid w:val="0050237D"/>
    <w:rsid w:val="005023B0"/>
    <w:rsid w:val="005063B6"/>
    <w:rsid w:val="00506E18"/>
    <w:rsid w:val="00510BA3"/>
    <w:rsid w:val="00511D00"/>
    <w:rsid w:val="005128D9"/>
    <w:rsid w:val="0051290A"/>
    <w:rsid w:val="00513781"/>
    <w:rsid w:val="00514B26"/>
    <w:rsid w:val="00515C80"/>
    <w:rsid w:val="00522680"/>
    <w:rsid w:val="00522F66"/>
    <w:rsid w:val="0052592C"/>
    <w:rsid w:val="00526913"/>
    <w:rsid w:val="005271E9"/>
    <w:rsid w:val="00527C1A"/>
    <w:rsid w:val="0053189D"/>
    <w:rsid w:val="00534502"/>
    <w:rsid w:val="0053543E"/>
    <w:rsid w:val="005354CB"/>
    <w:rsid w:val="00536B2B"/>
    <w:rsid w:val="00541AB3"/>
    <w:rsid w:val="00544D8D"/>
    <w:rsid w:val="00545C79"/>
    <w:rsid w:val="00546558"/>
    <w:rsid w:val="005513F4"/>
    <w:rsid w:val="00551D4B"/>
    <w:rsid w:val="005524D9"/>
    <w:rsid w:val="00554608"/>
    <w:rsid w:val="0055716D"/>
    <w:rsid w:val="00557531"/>
    <w:rsid w:val="00557E40"/>
    <w:rsid w:val="005614CA"/>
    <w:rsid w:val="0056216F"/>
    <w:rsid w:val="00564E11"/>
    <w:rsid w:val="00565E66"/>
    <w:rsid w:val="0056765E"/>
    <w:rsid w:val="00567B15"/>
    <w:rsid w:val="00570690"/>
    <w:rsid w:val="00571EF8"/>
    <w:rsid w:val="00573AF2"/>
    <w:rsid w:val="00574826"/>
    <w:rsid w:val="00574912"/>
    <w:rsid w:val="00574D4C"/>
    <w:rsid w:val="00575918"/>
    <w:rsid w:val="00576DD5"/>
    <w:rsid w:val="00577571"/>
    <w:rsid w:val="00577ABB"/>
    <w:rsid w:val="005804B8"/>
    <w:rsid w:val="00581E87"/>
    <w:rsid w:val="00581F79"/>
    <w:rsid w:val="00581FE2"/>
    <w:rsid w:val="00583842"/>
    <w:rsid w:val="005853A0"/>
    <w:rsid w:val="0058614B"/>
    <w:rsid w:val="00586945"/>
    <w:rsid w:val="00590A95"/>
    <w:rsid w:val="00592971"/>
    <w:rsid w:val="00593D86"/>
    <w:rsid w:val="00595020"/>
    <w:rsid w:val="0059575E"/>
    <w:rsid w:val="0059592B"/>
    <w:rsid w:val="0059708B"/>
    <w:rsid w:val="005A0BCB"/>
    <w:rsid w:val="005A18D2"/>
    <w:rsid w:val="005A2ED9"/>
    <w:rsid w:val="005A3AF2"/>
    <w:rsid w:val="005A4DDC"/>
    <w:rsid w:val="005A527A"/>
    <w:rsid w:val="005A626E"/>
    <w:rsid w:val="005A7647"/>
    <w:rsid w:val="005B48F0"/>
    <w:rsid w:val="005B75E0"/>
    <w:rsid w:val="005B7C91"/>
    <w:rsid w:val="005C1E6A"/>
    <w:rsid w:val="005C3A67"/>
    <w:rsid w:val="005C6AEE"/>
    <w:rsid w:val="005D01A4"/>
    <w:rsid w:val="005D2744"/>
    <w:rsid w:val="005D3E8F"/>
    <w:rsid w:val="005E1661"/>
    <w:rsid w:val="005E1B25"/>
    <w:rsid w:val="005E2B8D"/>
    <w:rsid w:val="005E6330"/>
    <w:rsid w:val="005E72EF"/>
    <w:rsid w:val="005F0E10"/>
    <w:rsid w:val="005F0EA6"/>
    <w:rsid w:val="005F39DE"/>
    <w:rsid w:val="005F693C"/>
    <w:rsid w:val="005F7540"/>
    <w:rsid w:val="005F7642"/>
    <w:rsid w:val="006002E9"/>
    <w:rsid w:val="00600382"/>
    <w:rsid w:val="006037A2"/>
    <w:rsid w:val="0060444A"/>
    <w:rsid w:val="00606757"/>
    <w:rsid w:val="006108B3"/>
    <w:rsid w:val="00611762"/>
    <w:rsid w:val="00611833"/>
    <w:rsid w:val="006120DE"/>
    <w:rsid w:val="00612E56"/>
    <w:rsid w:val="00612EC5"/>
    <w:rsid w:val="00616B20"/>
    <w:rsid w:val="00622926"/>
    <w:rsid w:val="00625A1B"/>
    <w:rsid w:val="00630BBC"/>
    <w:rsid w:val="0063159D"/>
    <w:rsid w:val="006321F2"/>
    <w:rsid w:val="00633B83"/>
    <w:rsid w:val="006358FC"/>
    <w:rsid w:val="00635D15"/>
    <w:rsid w:val="006379A1"/>
    <w:rsid w:val="00642E3C"/>
    <w:rsid w:val="0064612D"/>
    <w:rsid w:val="00646327"/>
    <w:rsid w:val="006466E6"/>
    <w:rsid w:val="00647E82"/>
    <w:rsid w:val="00656701"/>
    <w:rsid w:val="0065687A"/>
    <w:rsid w:val="0065766B"/>
    <w:rsid w:val="00660AC2"/>
    <w:rsid w:val="00662080"/>
    <w:rsid w:val="00662AC2"/>
    <w:rsid w:val="00662F8D"/>
    <w:rsid w:val="00665A65"/>
    <w:rsid w:val="00670690"/>
    <w:rsid w:val="006717AB"/>
    <w:rsid w:val="006720FA"/>
    <w:rsid w:val="00673C04"/>
    <w:rsid w:val="0067407B"/>
    <w:rsid w:val="00677D7B"/>
    <w:rsid w:val="00681030"/>
    <w:rsid w:val="006826E2"/>
    <w:rsid w:val="00686155"/>
    <w:rsid w:val="00686FB8"/>
    <w:rsid w:val="00687659"/>
    <w:rsid w:val="00687A6E"/>
    <w:rsid w:val="00692DEC"/>
    <w:rsid w:val="006942B3"/>
    <w:rsid w:val="0069636C"/>
    <w:rsid w:val="00697CC6"/>
    <w:rsid w:val="006A326A"/>
    <w:rsid w:val="006B3164"/>
    <w:rsid w:val="006B31CE"/>
    <w:rsid w:val="006B49A7"/>
    <w:rsid w:val="006B4B14"/>
    <w:rsid w:val="006B6EE4"/>
    <w:rsid w:val="006B747A"/>
    <w:rsid w:val="006C08F5"/>
    <w:rsid w:val="006C0C41"/>
    <w:rsid w:val="006C5AD2"/>
    <w:rsid w:val="006C7BB4"/>
    <w:rsid w:val="006D1744"/>
    <w:rsid w:val="006D19DD"/>
    <w:rsid w:val="006D4563"/>
    <w:rsid w:val="006D57C5"/>
    <w:rsid w:val="006D7F32"/>
    <w:rsid w:val="006E1CD2"/>
    <w:rsid w:val="006E256B"/>
    <w:rsid w:val="006E456A"/>
    <w:rsid w:val="006E4A30"/>
    <w:rsid w:val="006E5CCE"/>
    <w:rsid w:val="006F1B5B"/>
    <w:rsid w:val="006F22C1"/>
    <w:rsid w:val="006F34AD"/>
    <w:rsid w:val="006F49B3"/>
    <w:rsid w:val="006F50B7"/>
    <w:rsid w:val="006F526D"/>
    <w:rsid w:val="006F5F42"/>
    <w:rsid w:val="006F6D6F"/>
    <w:rsid w:val="00701CC3"/>
    <w:rsid w:val="00703348"/>
    <w:rsid w:val="00705573"/>
    <w:rsid w:val="00706F27"/>
    <w:rsid w:val="007103BD"/>
    <w:rsid w:val="00712952"/>
    <w:rsid w:val="0071444C"/>
    <w:rsid w:val="007148F2"/>
    <w:rsid w:val="00714C47"/>
    <w:rsid w:val="0071660F"/>
    <w:rsid w:val="00716D72"/>
    <w:rsid w:val="0072006E"/>
    <w:rsid w:val="00720C73"/>
    <w:rsid w:val="007216E5"/>
    <w:rsid w:val="00721ABE"/>
    <w:rsid w:val="007224F9"/>
    <w:rsid w:val="00722708"/>
    <w:rsid w:val="00722711"/>
    <w:rsid w:val="0072498C"/>
    <w:rsid w:val="00730BA0"/>
    <w:rsid w:val="00731A7D"/>
    <w:rsid w:val="00731C37"/>
    <w:rsid w:val="00733EBC"/>
    <w:rsid w:val="00735373"/>
    <w:rsid w:val="0073651D"/>
    <w:rsid w:val="007400E4"/>
    <w:rsid w:val="00740215"/>
    <w:rsid w:val="0074151A"/>
    <w:rsid w:val="007420F4"/>
    <w:rsid w:val="00743D1A"/>
    <w:rsid w:val="00743FFB"/>
    <w:rsid w:val="007507AD"/>
    <w:rsid w:val="007520F1"/>
    <w:rsid w:val="007554AF"/>
    <w:rsid w:val="0075624E"/>
    <w:rsid w:val="00756586"/>
    <w:rsid w:val="007570DD"/>
    <w:rsid w:val="007623A9"/>
    <w:rsid w:val="00762B02"/>
    <w:rsid w:val="00763348"/>
    <w:rsid w:val="00763B88"/>
    <w:rsid w:val="00764CCF"/>
    <w:rsid w:val="00764D9D"/>
    <w:rsid w:val="0076543A"/>
    <w:rsid w:val="00765B0E"/>
    <w:rsid w:val="0077084A"/>
    <w:rsid w:val="00770955"/>
    <w:rsid w:val="00771972"/>
    <w:rsid w:val="00772F66"/>
    <w:rsid w:val="0077445D"/>
    <w:rsid w:val="007762D4"/>
    <w:rsid w:val="007767AD"/>
    <w:rsid w:val="00777CE9"/>
    <w:rsid w:val="007802AF"/>
    <w:rsid w:val="007810AE"/>
    <w:rsid w:val="00782C33"/>
    <w:rsid w:val="007830E7"/>
    <w:rsid w:val="00785417"/>
    <w:rsid w:val="0078671B"/>
    <w:rsid w:val="007879A3"/>
    <w:rsid w:val="00791BE7"/>
    <w:rsid w:val="00792618"/>
    <w:rsid w:val="00792B0F"/>
    <w:rsid w:val="00793192"/>
    <w:rsid w:val="007957C9"/>
    <w:rsid w:val="00797CF9"/>
    <w:rsid w:val="007A08E2"/>
    <w:rsid w:val="007A3911"/>
    <w:rsid w:val="007A46D0"/>
    <w:rsid w:val="007A57A9"/>
    <w:rsid w:val="007A6D0B"/>
    <w:rsid w:val="007B06D5"/>
    <w:rsid w:val="007B1EFF"/>
    <w:rsid w:val="007B22AB"/>
    <w:rsid w:val="007B5152"/>
    <w:rsid w:val="007B65D9"/>
    <w:rsid w:val="007B6C54"/>
    <w:rsid w:val="007C00B5"/>
    <w:rsid w:val="007C09EC"/>
    <w:rsid w:val="007C16C8"/>
    <w:rsid w:val="007C179D"/>
    <w:rsid w:val="007C3524"/>
    <w:rsid w:val="007C3FB5"/>
    <w:rsid w:val="007C413A"/>
    <w:rsid w:val="007C432B"/>
    <w:rsid w:val="007C4804"/>
    <w:rsid w:val="007C59B6"/>
    <w:rsid w:val="007C795A"/>
    <w:rsid w:val="007D1E02"/>
    <w:rsid w:val="007E05AE"/>
    <w:rsid w:val="007E28C6"/>
    <w:rsid w:val="007E7E6A"/>
    <w:rsid w:val="007F1007"/>
    <w:rsid w:val="007F3389"/>
    <w:rsid w:val="007F3550"/>
    <w:rsid w:val="007F46C2"/>
    <w:rsid w:val="00801C46"/>
    <w:rsid w:val="008029A7"/>
    <w:rsid w:val="0080401A"/>
    <w:rsid w:val="00804586"/>
    <w:rsid w:val="00804C1C"/>
    <w:rsid w:val="00804FBE"/>
    <w:rsid w:val="0081345E"/>
    <w:rsid w:val="00813909"/>
    <w:rsid w:val="00814011"/>
    <w:rsid w:val="0081567F"/>
    <w:rsid w:val="00816F89"/>
    <w:rsid w:val="00820013"/>
    <w:rsid w:val="0082103C"/>
    <w:rsid w:val="0082136F"/>
    <w:rsid w:val="00822826"/>
    <w:rsid w:val="00823F7C"/>
    <w:rsid w:val="008272F0"/>
    <w:rsid w:val="00831364"/>
    <w:rsid w:val="00834B4C"/>
    <w:rsid w:val="00835D23"/>
    <w:rsid w:val="00842C99"/>
    <w:rsid w:val="00843FF5"/>
    <w:rsid w:val="00845092"/>
    <w:rsid w:val="008455E7"/>
    <w:rsid w:val="008474DA"/>
    <w:rsid w:val="008478EB"/>
    <w:rsid w:val="00852CE2"/>
    <w:rsid w:val="00854CBF"/>
    <w:rsid w:val="0086244C"/>
    <w:rsid w:val="00863054"/>
    <w:rsid w:val="00864866"/>
    <w:rsid w:val="0086556B"/>
    <w:rsid w:val="00867434"/>
    <w:rsid w:val="00867600"/>
    <w:rsid w:val="00867999"/>
    <w:rsid w:val="00871903"/>
    <w:rsid w:val="0087202F"/>
    <w:rsid w:val="0087268D"/>
    <w:rsid w:val="00872722"/>
    <w:rsid w:val="00873406"/>
    <w:rsid w:val="008740DB"/>
    <w:rsid w:val="00875169"/>
    <w:rsid w:val="00876DE7"/>
    <w:rsid w:val="008806A7"/>
    <w:rsid w:val="00880E6F"/>
    <w:rsid w:val="008829A2"/>
    <w:rsid w:val="00884182"/>
    <w:rsid w:val="008841F2"/>
    <w:rsid w:val="00884A88"/>
    <w:rsid w:val="00884D66"/>
    <w:rsid w:val="008850DE"/>
    <w:rsid w:val="008861F7"/>
    <w:rsid w:val="008907A1"/>
    <w:rsid w:val="00890BA9"/>
    <w:rsid w:val="00892A83"/>
    <w:rsid w:val="00892D96"/>
    <w:rsid w:val="008930BE"/>
    <w:rsid w:val="008932C1"/>
    <w:rsid w:val="008949F2"/>
    <w:rsid w:val="00894AD3"/>
    <w:rsid w:val="008A042B"/>
    <w:rsid w:val="008A08DF"/>
    <w:rsid w:val="008A6EB8"/>
    <w:rsid w:val="008B31C7"/>
    <w:rsid w:val="008B323F"/>
    <w:rsid w:val="008B67B4"/>
    <w:rsid w:val="008B7175"/>
    <w:rsid w:val="008C308D"/>
    <w:rsid w:val="008C5A3B"/>
    <w:rsid w:val="008C6C9C"/>
    <w:rsid w:val="008D0098"/>
    <w:rsid w:val="008D175E"/>
    <w:rsid w:val="008D1A0D"/>
    <w:rsid w:val="008D7D18"/>
    <w:rsid w:val="008E0554"/>
    <w:rsid w:val="008E1F57"/>
    <w:rsid w:val="008E24E1"/>
    <w:rsid w:val="008E3D67"/>
    <w:rsid w:val="008E4908"/>
    <w:rsid w:val="008E4C60"/>
    <w:rsid w:val="008E5F01"/>
    <w:rsid w:val="008E78C5"/>
    <w:rsid w:val="008F10B3"/>
    <w:rsid w:val="008F1115"/>
    <w:rsid w:val="008F1823"/>
    <w:rsid w:val="008F2255"/>
    <w:rsid w:val="008F49CB"/>
    <w:rsid w:val="008F4EC5"/>
    <w:rsid w:val="008F5B9C"/>
    <w:rsid w:val="009033E9"/>
    <w:rsid w:val="00903BA2"/>
    <w:rsid w:val="00904767"/>
    <w:rsid w:val="00904E75"/>
    <w:rsid w:val="009107A6"/>
    <w:rsid w:val="00912B79"/>
    <w:rsid w:val="00912FA0"/>
    <w:rsid w:val="009132F8"/>
    <w:rsid w:val="009137E8"/>
    <w:rsid w:val="009155BD"/>
    <w:rsid w:val="0091744B"/>
    <w:rsid w:val="00920915"/>
    <w:rsid w:val="00924AD7"/>
    <w:rsid w:val="00925C40"/>
    <w:rsid w:val="00927673"/>
    <w:rsid w:val="00930094"/>
    <w:rsid w:val="00930ED2"/>
    <w:rsid w:val="00932BB8"/>
    <w:rsid w:val="00933E12"/>
    <w:rsid w:val="00934768"/>
    <w:rsid w:val="00934950"/>
    <w:rsid w:val="00936160"/>
    <w:rsid w:val="009406A5"/>
    <w:rsid w:val="009407C4"/>
    <w:rsid w:val="00941FCC"/>
    <w:rsid w:val="00942EE5"/>
    <w:rsid w:val="0094372E"/>
    <w:rsid w:val="00944F4E"/>
    <w:rsid w:val="00947BBC"/>
    <w:rsid w:val="00956F0E"/>
    <w:rsid w:val="0096498D"/>
    <w:rsid w:val="0097033E"/>
    <w:rsid w:val="00970AC8"/>
    <w:rsid w:val="00971FAF"/>
    <w:rsid w:val="009729C8"/>
    <w:rsid w:val="00972BF5"/>
    <w:rsid w:val="0097441A"/>
    <w:rsid w:val="00975EEF"/>
    <w:rsid w:val="009769C2"/>
    <w:rsid w:val="00981842"/>
    <w:rsid w:val="00982002"/>
    <w:rsid w:val="00982DFE"/>
    <w:rsid w:val="00984220"/>
    <w:rsid w:val="009845F9"/>
    <w:rsid w:val="00986907"/>
    <w:rsid w:val="00986FD9"/>
    <w:rsid w:val="0098775B"/>
    <w:rsid w:val="00987B5D"/>
    <w:rsid w:val="00987C02"/>
    <w:rsid w:val="00987CD2"/>
    <w:rsid w:val="009908B6"/>
    <w:rsid w:val="009916C6"/>
    <w:rsid w:val="009918E7"/>
    <w:rsid w:val="00991BFD"/>
    <w:rsid w:val="009938B0"/>
    <w:rsid w:val="009939DC"/>
    <w:rsid w:val="00995399"/>
    <w:rsid w:val="00995D70"/>
    <w:rsid w:val="00996EDE"/>
    <w:rsid w:val="00997100"/>
    <w:rsid w:val="009A0283"/>
    <w:rsid w:val="009A5EDE"/>
    <w:rsid w:val="009B530B"/>
    <w:rsid w:val="009B7BB1"/>
    <w:rsid w:val="009B7CD0"/>
    <w:rsid w:val="009B7CD6"/>
    <w:rsid w:val="009C0138"/>
    <w:rsid w:val="009C0EB9"/>
    <w:rsid w:val="009C1F4A"/>
    <w:rsid w:val="009C22B1"/>
    <w:rsid w:val="009C2F1A"/>
    <w:rsid w:val="009C3312"/>
    <w:rsid w:val="009C7436"/>
    <w:rsid w:val="009C74E5"/>
    <w:rsid w:val="009C7D30"/>
    <w:rsid w:val="009D0B33"/>
    <w:rsid w:val="009D0FB8"/>
    <w:rsid w:val="009D2219"/>
    <w:rsid w:val="009D2AAA"/>
    <w:rsid w:val="009D36D2"/>
    <w:rsid w:val="009D3D35"/>
    <w:rsid w:val="009D5656"/>
    <w:rsid w:val="009D6B56"/>
    <w:rsid w:val="009D7C08"/>
    <w:rsid w:val="009E0885"/>
    <w:rsid w:val="009E1FD5"/>
    <w:rsid w:val="009E5B7F"/>
    <w:rsid w:val="009E6FF2"/>
    <w:rsid w:val="009F04C6"/>
    <w:rsid w:val="009F0885"/>
    <w:rsid w:val="009F2F37"/>
    <w:rsid w:val="009F5113"/>
    <w:rsid w:val="009F6B27"/>
    <w:rsid w:val="009F7DEF"/>
    <w:rsid w:val="00A0144E"/>
    <w:rsid w:val="00A0288A"/>
    <w:rsid w:val="00A0549F"/>
    <w:rsid w:val="00A06B2B"/>
    <w:rsid w:val="00A07FB2"/>
    <w:rsid w:val="00A103F0"/>
    <w:rsid w:val="00A1157E"/>
    <w:rsid w:val="00A11BED"/>
    <w:rsid w:val="00A13425"/>
    <w:rsid w:val="00A14607"/>
    <w:rsid w:val="00A14E86"/>
    <w:rsid w:val="00A17962"/>
    <w:rsid w:val="00A20FCF"/>
    <w:rsid w:val="00A21654"/>
    <w:rsid w:val="00A21CE5"/>
    <w:rsid w:val="00A23D8A"/>
    <w:rsid w:val="00A24C16"/>
    <w:rsid w:val="00A2630A"/>
    <w:rsid w:val="00A269E8"/>
    <w:rsid w:val="00A27655"/>
    <w:rsid w:val="00A27C15"/>
    <w:rsid w:val="00A31994"/>
    <w:rsid w:val="00A32E93"/>
    <w:rsid w:val="00A34AD4"/>
    <w:rsid w:val="00A3544A"/>
    <w:rsid w:val="00A36F51"/>
    <w:rsid w:val="00A41904"/>
    <w:rsid w:val="00A504D6"/>
    <w:rsid w:val="00A51F5D"/>
    <w:rsid w:val="00A54DAB"/>
    <w:rsid w:val="00A61C59"/>
    <w:rsid w:val="00A64206"/>
    <w:rsid w:val="00A65296"/>
    <w:rsid w:val="00A6677E"/>
    <w:rsid w:val="00A6702C"/>
    <w:rsid w:val="00A6757F"/>
    <w:rsid w:val="00A70CC7"/>
    <w:rsid w:val="00A71E02"/>
    <w:rsid w:val="00A72247"/>
    <w:rsid w:val="00A7769B"/>
    <w:rsid w:val="00A77CD3"/>
    <w:rsid w:val="00A80332"/>
    <w:rsid w:val="00A81339"/>
    <w:rsid w:val="00A856C1"/>
    <w:rsid w:val="00A85B1B"/>
    <w:rsid w:val="00A8652B"/>
    <w:rsid w:val="00A87471"/>
    <w:rsid w:val="00A91BD7"/>
    <w:rsid w:val="00A952BB"/>
    <w:rsid w:val="00AA1825"/>
    <w:rsid w:val="00AA24EF"/>
    <w:rsid w:val="00AA2EAF"/>
    <w:rsid w:val="00AA37E1"/>
    <w:rsid w:val="00AA39BB"/>
    <w:rsid w:val="00AA4191"/>
    <w:rsid w:val="00AA505B"/>
    <w:rsid w:val="00AA5F7A"/>
    <w:rsid w:val="00AA63B8"/>
    <w:rsid w:val="00AA7679"/>
    <w:rsid w:val="00AB0413"/>
    <w:rsid w:val="00AB4D97"/>
    <w:rsid w:val="00AB59B2"/>
    <w:rsid w:val="00AB778F"/>
    <w:rsid w:val="00AB78F6"/>
    <w:rsid w:val="00AC0434"/>
    <w:rsid w:val="00AC1321"/>
    <w:rsid w:val="00AC1B99"/>
    <w:rsid w:val="00AC42E9"/>
    <w:rsid w:val="00AD0611"/>
    <w:rsid w:val="00AD1A9F"/>
    <w:rsid w:val="00AD3377"/>
    <w:rsid w:val="00AD530D"/>
    <w:rsid w:val="00AD644E"/>
    <w:rsid w:val="00AD730C"/>
    <w:rsid w:val="00AE0916"/>
    <w:rsid w:val="00AE172E"/>
    <w:rsid w:val="00AE18F9"/>
    <w:rsid w:val="00AE3183"/>
    <w:rsid w:val="00AE5B42"/>
    <w:rsid w:val="00AE67E5"/>
    <w:rsid w:val="00AE7A77"/>
    <w:rsid w:val="00AE7E67"/>
    <w:rsid w:val="00AF0E66"/>
    <w:rsid w:val="00AF2BA3"/>
    <w:rsid w:val="00AF6202"/>
    <w:rsid w:val="00B02864"/>
    <w:rsid w:val="00B04BE9"/>
    <w:rsid w:val="00B05918"/>
    <w:rsid w:val="00B1114F"/>
    <w:rsid w:val="00B12797"/>
    <w:rsid w:val="00B134D6"/>
    <w:rsid w:val="00B145FF"/>
    <w:rsid w:val="00B14894"/>
    <w:rsid w:val="00B152F5"/>
    <w:rsid w:val="00B16AA5"/>
    <w:rsid w:val="00B17E7C"/>
    <w:rsid w:val="00B209AE"/>
    <w:rsid w:val="00B21675"/>
    <w:rsid w:val="00B220AE"/>
    <w:rsid w:val="00B236FB"/>
    <w:rsid w:val="00B23780"/>
    <w:rsid w:val="00B246E2"/>
    <w:rsid w:val="00B26F80"/>
    <w:rsid w:val="00B30F72"/>
    <w:rsid w:val="00B33A82"/>
    <w:rsid w:val="00B33D5C"/>
    <w:rsid w:val="00B340EA"/>
    <w:rsid w:val="00B35441"/>
    <w:rsid w:val="00B42DFB"/>
    <w:rsid w:val="00B43472"/>
    <w:rsid w:val="00B43500"/>
    <w:rsid w:val="00B4507A"/>
    <w:rsid w:val="00B45961"/>
    <w:rsid w:val="00B4678D"/>
    <w:rsid w:val="00B46BF1"/>
    <w:rsid w:val="00B470D8"/>
    <w:rsid w:val="00B47641"/>
    <w:rsid w:val="00B516AD"/>
    <w:rsid w:val="00B521ED"/>
    <w:rsid w:val="00B54BCB"/>
    <w:rsid w:val="00B573EB"/>
    <w:rsid w:val="00B602A9"/>
    <w:rsid w:val="00B61A86"/>
    <w:rsid w:val="00B623D6"/>
    <w:rsid w:val="00B64A70"/>
    <w:rsid w:val="00B64CB6"/>
    <w:rsid w:val="00B64D5F"/>
    <w:rsid w:val="00B658E0"/>
    <w:rsid w:val="00B668C9"/>
    <w:rsid w:val="00B6694F"/>
    <w:rsid w:val="00B66DDB"/>
    <w:rsid w:val="00B67D59"/>
    <w:rsid w:val="00B7040A"/>
    <w:rsid w:val="00B716D8"/>
    <w:rsid w:val="00B720AE"/>
    <w:rsid w:val="00B72D2A"/>
    <w:rsid w:val="00B76659"/>
    <w:rsid w:val="00B77C56"/>
    <w:rsid w:val="00B80040"/>
    <w:rsid w:val="00B818F0"/>
    <w:rsid w:val="00B85849"/>
    <w:rsid w:val="00B86D62"/>
    <w:rsid w:val="00B9000A"/>
    <w:rsid w:val="00B93864"/>
    <w:rsid w:val="00B948BB"/>
    <w:rsid w:val="00B94F4A"/>
    <w:rsid w:val="00B94FC8"/>
    <w:rsid w:val="00B95742"/>
    <w:rsid w:val="00BA3321"/>
    <w:rsid w:val="00BA4AC7"/>
    <w:rsid w:val="00BA4BD3"/>
    <w:rsid w:val="00BA4C3D"/>
    <w:rsid w:val="00BA512A"/>
    <w:rsid w:val="00BA7BBE"/>
    <w:rsid w:val="00BB1BF6"/>
    <w:rsid w:val="00BB1E0C"/>
    <w:rsid w:val="00BB2CA2"/>
    <w:rsid w:val="00BB30A3"/>
    <w:rsid w:val="00BB3830"/>
    <w:rsid w:val="00BB3A6C"/>
    <w:rsid w:val="00BB4C39"/>
    <w:rsid w:val="00BB6594"/>
    <w:rsid w:val="00BB7245"/>
    <w:rsid w:val="00BC0280"/>
    <w:rsid w:val="00BC0750"/>
    <w:rsid w:val="00BC2CDC"/>
    <w:rsid w:val="00BC40D9"/>
    <w:rsid w:val="00BC6E80"/>
    <w:rsid w:val="00BC7823"/>
    <w:rsid w:val="00BD1B40"/>
    <w:rsid w:val="00BD3DE3"/>
    <w:rsid w:val="00BD4C1F"/>
    <w:rsid w:val="00BD5B64"/>
    <w:rsid w:val="00BD6061"/>
    <w:rsid w:val="00BD726A"/>
    <w:rsid w:val="00BD7DFE"/>
    <w:rsid w:val="00BE1157"/>
    <w:rsid w:val="00BE19BD"/>
    <w:rsid w:val="00BE1C37"/>
    <w:rsid w:val="00BE2420"/>
    <w:rsid w:val="00BE303E"/>
    <w:rsid w:val="00BE3436"/>
    <w:rsid w:val="00BE4EE5"/>
    <w:rsid w:val="00BE7628"/>
    <w:rsid w:val="00BF0AFE"/>
    <w:rsid w:val="00BF103F"/>
    <w:rsid w:val="00BF1E46"/>
    <w:rsid w:val="00BF1F0B"/>
    <w:rsid w:val="00BF37EE"/>
    <w:rsid w:val="00BF546B"/>
    <w:rsid w:val="00BF5571"/>
    <w:rsid w:val="00BF5E05"/>
    <w:rsid w:val="00BF66C3"/>
    <w:rsid w:val="00C01391"/>
    <w:rsid w:val="00C04BD9"/>
    <w:rsid w:val="00C055EB"/>
    <w:rsid w:val="00C063DF"/>
    <w:rsid w:val="00C114A1"/>
    <w:rsid w:val="00C12157"/>
    <w:rsid w:val="00C14264"/>
    <w:rsid w:val="00C179A9"/>
    <w:rsid w:val="00C20A4A"/>
    <w:rsid w:val="00C21D96"/>
    <w:rsid w:val="00C27BD1"/>
    <w:rsid w:val="00C3097B"/>
    <w:rsid w:val="00C30C0C"/>
    <w:rsid w:val="00C31830"/>
    <w:rsid w:val="00C32620"/>
    <w:rsid w:val="00C34B7E"/>
    <w:rsid w:val="00C3560D"/>
    <w:rsid w:val="00C35BD9"/>
    <w:rsid w:val="00C369C4"/>
    <w:rsid w:val="00C4028B"/>
    <w:rsid w:val="00C418BC"/>
    <w:rsid w:val="00C42524"/>
    <w:rsid w:val="00C4333D"/>
    <w:rsid w:val="00C43AD7"/>
    <w:rsid w:val="00C44C11"/>
    <w:rsid w:val="00C44FE5"/>
    <w:rsid w:val="00C46650"/>
    <w:rsid w:val="00C46E23"/>
    <w:rsid w:val="00C50C3A"/>
    <w:rsid w:val="00C51A5E"/>
    <w:rsid w:val="00C525AF"/>
    <w:rsid w:val="00C52A29"/>
    <w:rsid w:val="00C53E92"/>
    <w:rsid w:val="00C56344"/>
    <w:rsid w:val="00C56423"/>
    <w:rsid w:val="00C56E77"/>
    <w:rsid w:val="00C57230"/>
    <w:rsid w:val="00C70663"/>
    <w:rsid w:val="00C72BC4"/>
    <w:rsid w:val="00C73B09"/>
    <w:rsid w:val="00C7753C"/>
    <w:rsid w:val="00C77D54"/>
    <w:rsid w:val="00C806F5"/>
    <w:rsid w:val="00C80C0F"/>
    <w:rsid w:val="00C81211"/>
    <w:rsid w:val="00C81340"/>
    <w:rsid w:val="00C821E8"/>
    <w:rsid w:val="00C848EC"/>
    <w:rsid w:val="00C85E5D"/>
    <w:rsid w:val="00C869C9"/>
    <w:rsid w:val="00C871A2"/>
    <w:rsid w:val="00C87266"/>
    <w:rsid w:val="00C87B0D"/>
    <w:rsid w:val="00C87B8B"/>
    <w:rsid w:val="00C9010D"/>
    <w:rsid w:val="00C90482"/>
    <w:rsid w:val="00C90A52"/>
    <w:rsid w:val="00C94D05"/>
    <w:rsid w:val="00C97398"/>
    <w:rsid w:val="00C97CCB"/>
    <w:rsid w:val="00CA0330"/>
    <w:rsid w:val="00CA1D83"/>
    <w:rsid w:val="00CA219F"/>
    <w:rsid w:val="00CA4A1F"/>
    <w:rsid w:val="00CA6CD2"/>
    <w:rsid w:val="00CA6D82"/>
    <w:rsid w:val="00CB023A"/>
    <w:rsid w:val="00CC159A"/>
    <w:rsid w:val="00CC183A"/>
    <w:rsid w:val="00CC2A12"/>
    <w:rsid w:val="00CC2FA6"/>
    <w:rsid w:val="00CC33EE"/>
    <w:rsid w:val="00CC4D79"/>
    <w:rsid w:val="00CC5206"/>
    <w:rsid w:val="00CC608B"/>
    <w:rsid w:val="00CD0173"/>
    <w:rsid w:val="00CD16F8"/>
    <w:rsid w:val="00CD3993"/>
    <w:rsid w:val="00CD3BF3"/>
    <w:rsid w:val="00CD5507"/>
    <w:rsid w:val="00CD5FD2"/>
    <w:rsid w:val="00CE2A69"/>
    <w:rsid w:val="00CE4A60"/>
    <w:rsid w:val="00CE4A9F"/>
    <w:rsid w:val="00CE53E1"/>
    <w:rsid w:val="00CE5C89"/>
    <w:rsid w:val="00CF33D9"/>
    <w:rsid w:val="00CF3A06"/>
    <w:rsid w:val="00CF3EE3"/>
    <w:rsid w:val="00CF42B2"/>
    <w:rsid w:val="00CF59D9"/>
    <w:rsid w:val="00CF6977"/>
    <w:rsid w:val="00CF76A5"/>
    <w:rsid w:val="00D00C79"/>
    <w:rsid w:val="00D02FC7"/>
    <w:rsid w:val="00D1078E"/>
    <w:rsid w:val="00D1313E"/>
    <w:rsid w:val="00D134D4"/>
    <w:rsid w:val="00D13A41"/>
    <w:rsid w:val="00D142AC"/>
    <w:rsid w:val="00D16389"/>
    <w:rsid w:val="00D20BA1"/>
    <w:rsid w:val="00D20BE2"/>
    <w:rsid w:val="00D26DB1"/>
    <w:rsid w:val="00D30697"/>
    <w:rsid w:val="00D30ECA"/>
    <w:rsid w:val="00D32BCC"/>
    <w:rsid w:val="00D32E01"/>
    <w:rsid w:val="00D33B28"/>
    <w:rsid w:val="00D33FA1"/>
    <w:rsid w:val="00D3514A"/>
    <w:rsid w:val="00D3730D"/>
    <w:rsid w:val="00D4032D"/>
    <w:rsid w:val="00D42006"/>
    <w:rsid w:val="00D42A6E"/>
    <w:rsid w:val="00D4470F"/>
    <w:rsid w:val="00D46A3D"/>
    <w:rsid w:val="00D50288"/>
    <w:rsid w:val="00D508F6"/>
    <w:rsid w:val="00D50D06"/>
    <w:rsid w:val="00D513C0"/>
    <w:rsid w:val="00D54270"/>
    <w:rsid w:val="00D545F5"/>
    <w:rsid w:val="00D56E2F"/>
    <w:rsid w:val="00D603C4"/>
    <w:rsid w:val="00D626B4"/>
    <w:rsid w:val="00D62CA6"/>
    <w:rsid w:val="00D6332F"/>
    <w:rsid w:val="00D63FD1"/>
    <w:rsid w:val="00D6440B"/>
    <w:rsid w:val="00D65F00"/>
    <w:rsid w:val="00D66227"/>
    <w:rsid w:val="00D66CAD"/>
    <w:rsid w:val="00D670AA"/>
    <w:rsid w:val="00D71240"/>
    <w:rsid w:val="00D712EE"/>
    <w:rsid w:val="00D72218"/>
    <w:rsid w:val="00D734E5"/>
    <w:rsid w:val="00D76CD3"/>
    <w:rsid w:val="00D76F52"/>
    <w:rsid w:val="00D76F7D"/>
    <w:rsid w:val="00D77528"/>
    <w:rsid w:val="00D77FF1"/>
    <w:rsid w:val="00D80C6E"/>
    <w:rsid w:val="00D81E3E"/>
    <w:rsid w:val="00D860DB"/>
    <w:rsid w:val="00D86419"/>
    <w:rsid w:val="00D9011B"/>
    <w:rsid w:val="00D90F89"/>
    <w:rsid w:val="00D91C9C"/>
    <w:rsid w:val="00D91D65"/>
    <w:rsid w:val="00D927B0"/>
    <w:rsid w:val="00D93A06"/>
    <w:rsid w:val="00D95A1F"/>
    <w:rsid w:val="00D95A96"/>
    <w:rsid w:val="00DA063E"/>
    <w:rsid w:val="00DA06E0"/>
    <w:rsid w:val="00DA0F7D"/>
    <w:rsid w:val="00DA319B"/>
    <w:rsid w:val="00DA3C59"/>
    <w:rsid w:val="00DA4303"/>
    <w:rsid w:val="00DA76C3"/>
    <w:rsid w:val="00DB3395"/>
    <w:rsid w:val="00DB48A6"/>
    <w:rsid w:val="00DB62F9"/>
    <w:rsid w:val="00DB778F"/>
    <w:rsid w:val="00DC0062"/>
    <w:rsid w:val="00DC038D"/>
    <w:rsid w:val="00DC4148"/>
    <w:rsid w:val="00DC79F4"/>
    <w:rsid w:val="00DD39A2"/>
    <w:rsid w:val="00DD40B5"/>
    <w:rsid w:val="00DD7CC2"/>
    <w:rsid w:val="00DD7EF1"/>
    <w:rsid w:val="00DE0BF8"/>
    <w:rsid w:val="00DE12CB"/>
    <w:rsid w:val="00DE2245"/>
    <w:rsid w:val="00DE2B0C"/>
    <w:rsid w:val="00DE2B2C"/>
    <w:rsid w:val="00DE3480"/>
    <w:rsid w:val="00DE3AA1"/>
    <w:rsid w:val="00DE44B2"/>
    <w:rsid w:val="00DE4934"/>
    <w:rsid w:val="00DE573E"/>
    <w:rsid w:val="00DE6016"/>
    <w:rsid w:val="00DE712C"/>
    <w:rsid w:val="00DE7BF4"/>
    <w:rsid w:val="00DF15C0"/>
    <w:rsid w:val="00DF3DB1"/>
    <w:rsid w:val="00DF4819"/>
    <w:rsid w:val="00DF4CA2"/>
    <w:rsid w:val="00E0161B"/>
    <w:rsid w:val="00E03612"/>
    <w:rsid w:val="00E0646D"/>
    <w:rsid w:val="00E07FA1"/>
    <w:rsid w:val="00E11C95"/>
    <w:rsid w:val="00E124FE"/>
    <w:rsid w:val="00E16175"/>
    <w:rsid w:val="00E1737E"/>
    <w:rsid w:val="00E20FB5"/>
    <w:rsid w:val="00E23405"/>
    <w:rsid w:val="00E248B0"/>
    <w:rsid w:val="00E26903"/>
    <w:rsid w:val="00E26914"/>
    <w:rsid w:val="00E27176"/>
    <w:rsid w:val="00E27A8A"/>
    <w:rsid w:val="00E305E4"/>
    <w:rsid w:val="00E33ECC"/>
    <w:rsid w:val="00E341B2"/>
    <w:rsid w:val="00E3631F"/>
    <w:rsid w:val="00E36734"/>
    <w:rsid w:val="00E36EF7"/>
    <w:rsid w:val="00E37901"/>
    <w:rsid w:val="00E41A88"/>
    <w:rsid w:val="00E420E4"/>
    <w:rsid w:val="00E42C02"/>
    <w:rsid w:val="00E4354B"/>
    <w:rsid w:val="00E43B5E"/>
    <w:rsid w:val="00E43F1F"/>
    <w:rsid w:val="00E46C1F"/>
    <w:rsid w:val="00E517F8"/>
    <w:rsid w:val="00E54D59"/>
    <w:rsid w:val="00E566C0"/>
    <w:rsid w:val="00E56A28"/>
    <w:rsid w:val="00E56D54"/>
    <w:rsid w:val="00E57014"/>
    <w:rsid w:val="00E60E25"/>
    <w:rsid w:val="00E62026"/>
    <w:rsid w:val="00E6211A"/>
    <w:rsid w:val="00E63C05"/>
    <w:rsid w:val="00E64D3D"/>
    <w:rsid w:val="00E7300A"/>
    <w:rsid w:val="00E73239"/>
    <w:rsid w:val="00E746C5"/>
    <w:rsid w:val="00E8051E"/>
    <w:rsid w:val="00E806AF"/>
    <w:rsid w:val="00E8393D"/>
    <w:rsid w:val="00E8440E"/>
    <w:rsid w:val="00E86400"/>
    <w:rsid w:val="00E87179"/>
    <w:rsid w:val="00E9061B"/>
    <w:rsid w:val="00E9150F"/>
    <w:rsid w:val="00E922E6"/>
    <w:rsid w:val="00E92B26"/>
    <w:rsid w:val="00E93491"/>
    <w:rsid w:val="00E94A06"/>
    <w:rsid w:val="00E94F30"/>
    <w:rsid w:val="00E96DE7"/>
    <w:rsid w:val="00E96E66"/>
    <w:rsid w:val="00E971C8"/>
    <w:rsid w:val="00E97B48"/>
    <w:rsid w:val="00EA0DD6"/>
    <w:rsid w:val="00EA0FD8"/>
    <w:rsid w:val="00EA4EF5"/>
    <w:rsid w:val="00EA59C9"/>
    <w:rsid w:val="00EA79B5"/>
    <w:rsid w:val="00EB07C5"/>
    <w:rsid w:val="00EB1778"/>
    <w:rsid w:val="00EB1F57"/>
    <w:rsid w:val="00EB3953"/>
    <w:rsid w:val="00EB4803"/>
    <w:rsid w:val="00EB4E31"/>
    <w:rsid w:val="00EB5A6C"/>
    <w:rsid w:val="00EC0EAC"/>
    <w:rsid w:val="00EC2B3E"/>
    <w:rsid w:val="00EC2FE1"/>
    <w:rsid w:val="00EC30BE"/>
    <w:rsid w:val="00EC35E9"/>
    <w:rsid w:val="00EC3C27"/>
    <w:rsid w:val="00EC4A27"/>
    <w:rsid w:val="00EC758A"/>
    <w:rsid w:val="00ED17C4"/>
    <w:rsid w:val="00ED1BFC"/>
    <w:rsid w:val="00ED2726"/>
    <w:rsid w:val="00ED346F"/>
    <w:rsid w:val="00ED6ACF"/>
    <w:rsid w:val="00ED6D72"/>
    <w:rsid w:val="00EE15A0"/>
    <w:rsid w:val="00EE676C"/>
    <w:rsid w:val="00EE79BC"/>
    <w:rsid w:val="00EE7BD9"/>
    <w:rsid w:val="00EF29CB"/>
    <w:rsid w:val="00EF2D5C"/>
    <w:rsid w:val="00EF332A"/>
    <w:rsid w:val="00EF5C4C"/>
    <w:rsid w:val="00F01B66"/>
    <w:rsid w:val="00F059E8"/>
    <w:rsid w:val="00F115E5"/>
    <w:rsid w:val="00F11B9C"/>
    <w:rsid w:val="00F11D5D"/>
    <w:rsid w:val="00F12347"/>
    <w:rsid w:val="00F12D94"/>
    <w:rsid w:val="00F13749"/>
    <w:rsid w:val="00F1409F"/>
    <w:rsid w:val="00F176F6"/>
    <w:rsid w:val="00F20AB5"/>
    <w:rsid w:val="00F216DB"/>
    <w:rsid w:val="00F22280"/>
    <w:rsid w:val="00F235BE"/>
    <w:rsid w:val="00F24A21"/>
    <w:rsid w:val="00F2530A"/>
    <w:rsid w:val="00F26FC4"/>
    <w:rsid w:val="00F31969"/>
    <w:rsid w:val="00F33183"/>
    <w:rsid w:val="00F35870"/>
    <w:rsid w:val="00F35AF3"/>
    <w:rsid w:val="00F3605F"/>
    <w:rsid w:val="00F36B8A"/>
    <w:rsid w:val="00F36BF3"/>
    <w:rsid w:val="00F4070D"/>
    <w:rsid w:val="00F414AE"/>
    <w:rsid w:val="00F4158A"/>
    <w:rsid w:val="00F4176D"/>
    <w:rsid w:val="00F42D31"/>
    <w:rsid w:val="00F4454C"/>
    <w:rsid w:val="00F45661"/>
    <w:rsid w:val="00F4638C"/>
    <w:rsid w:val="00F5019D"/>
    <w:rsid w:val="00F503E4"/>
    <w:rsid w:val="00F506BB"/>
    <w:rsid w:val="00F50CC4"/>
    <w:rsid w:val="00F53677"/>
    <w:rsid w:val="00F55C00"/>
    <w:rsid w:val="00F566DD"/>
    <w:rsid w:val="00F605BE"/>
    <w:rsid w:val="00F62447"/>
    <w:rsid w:val="00F63C14"/>
    <w:rsid w:val="00F65147"/>
    <w:rsid w:val="00F666AE"/>
    <w:rsid w:val="00F66FB9"/>
    <w:rsid w:val="00F67685"/>
    <w:rsid w:val="00F71021"/>
    <w:rsid w:val="00F738CA"/>
    <w:rsid w:val="00F760FF"/>
    <w:rsid w:val="00F829E8"/>
    <w:rsid w:val="00F82A16"/>
    <w:rsid w:val="00F843AF"/>
    <w:rsid w:val="00F906CC"/>
    <w:rsid w:val="00F92693"/>
    <w:rsid w:val="00F92A04"/>
    <w:rsid w:val="00F92C39"/>
    <w:rsid w:val="00F92E3F"/>
    <w:rsid w:val="00F94B5F"/>
    <w:rsid w:val="00F96C2F"/>
    <w:rsid w:val="00F97709"/>
    <w:rsid w:val="00FA15A2"/>
    <w:rsid w:val="00FA3E7B"/>
    <w:rsid w:val="00FA5244"/>
    <w:rsid w:val="00FA632C"/>
    <w:rsid w:val="00FA7210"/>
    <w:rsid w:val="00FB0336"/>
    <w:rsid w:val="00FB0E88"/>
    <w:rsid w:val="00FB3E8A"/>
    <w:rsid w:val="00FB7982"/>
    <w:rsid w:val="00FC12C4"/>
    <w:rsid w:val="00FC14D8"/>
    <w:rsid w:val="00FC2947"/>
    <w:rsid w:val="00FC2E5B"/>
    <w:rsid w:val="00FC30A2"/>
    <w:rsid w:val="00FC4EC5"/>
    <w:rsid w:val="00FC502D"/>
    <w:rsid w:val="00FC584C"/>
    <w:rsid w:val="00FC675F"/>
    <w:rsid w:val="00FC6BAA"/>
    <w:rsid w:val="00FD0542"/>
    <w:rsid w:val="00FD3AA5"/>
    <w:rsid w:val="00FD3DBC"/>
    <w:rsid w:val="00FD4F7D"/>
    <w:rsid w:val="00FD63ED"/>
    <w:rsid w:val="00FD6952"/>
    <w:rsid w:val="00FD6D79"/>
    <w:rsid w:val="00FE12D9"/>
    <w:rsid w:val="00FE2E5F"/>
    <w:rsid w:val="00FE33D1"/>
    <w:rsid w:val="00FE34C2"/>
    <w:rsid w:val="00FE3BBC"/>
    <w:rsid w:val="00FE3EBF"/>
    <w:rsid w:val="00FE4E3F"/>
    <w:rsid w:val="00FE5314"/>
    <w:rsid w:val="00FE586F"/>
    <w:rsid w:val="00FE5C39"/>
    <w:rsid w:val="00FF082A"/>
    <w:rsid w:val="00FF0998"/>
    <w:rsid w:val="00FF339D"/>
    <w:rsid w:val="00FF36E5"/>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42ECFE9"/>
  <w15:chartTrackingRefBased/>
  <w15:docId w15:val="{DB030F2F-AB2D-42E8-8C63-04CA27AF12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115E5"/>
    <w:pPr>
      <w:widowControl w:val="0"/>
      <w:spacing w:afterLines="50" w:after="50" w:line="400" w:lineRule="exact"/>
      <w:ind w:firstLineChars="200" w:firstLine="200"/>
      <w:jc w:val="both"/>
    </w:pPr>
    <w:rPr>
      <w:kern w:val="2"/>
      <w:sz w:val="24"/>
      <w:szCs w:val="24"/>
    </w:rPr>
  </w:style>
  <w:style w:type="paragraph" w:styleId="1">
    <w:name w:val="heading 1"/>
    <w:basedOn w:val="a0"/>
    <w:next w:val="a0"/>
    <w:uiPriority w:val="9"/>
    <w:qFormat/>
    <w:rsid w:val="00200D96"/>
    <w:pPr>
      <w:keepNext/>
      <w:keepLines/>
      <w:numPr>
        <w:numId w:val="7"/>
      </w:numPr>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6D57C5"/>
    <w:pPr>
      <w:keepNext/>
      <w:keepLines/>
      <w:numPr>
        <w:ilvl w:val="1"/>
        <w:numId w:val="7"/>
      </w:numPr>
      <w:ind w:firstLineChars="0" w:firstLine="0"/>
      <w:jc w:val="left"/>
      <w:outlineLvl w:val="1"/>
    </w:pPr>
    <w:rPr>
      <w:rFonts w:eastAsia="黑体"/>
      <w:bCs/>
      <w:szCs w:val="32"/>
    </w:rPr>
  </w:style>
  <w:style w:type="paragraph" w:styleId="3">
    <w:name w:val="heading 3"/>
    <w:basedOn w:val="a0"/>
    <w:next w:val="a0"/>
    <w:uiPriority w:val="9"/>
    <w:qFormat/>
    <w:rsid w:val="00BC6E80"/>
    <w:pPr>
      <w:keepNext/>
      <w:keepLines/>
      <w:numPr>
        <w:ilvl w:val="2"/>
        <w:numId w:val="7"/>
      </w:numPr>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spacing w:afterLines="0" w:after="0"/>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spacing w:afterLines="0" w:after="0"/>
      <w:ind w:left="150" w:hangingChars="150" w:hanging="150"/>
    </w:pPr>
    <w:rPr>
      <w:rFonts w:eastAsia="黑体"/>
    </w:rPr>
  </w:style>
  <w:style w:type="paragraph" w:styleId="TOC3">
    <w:name w:val="toc 3"/>
    <w:basedOn w:val="a0"/>
    <w:next w:val="a0"/>
    <w:autoRedefine/>
    <w:uiPriority w:val="39"/>
    <w:rsid w:val="00BC6E80"/>
    <w:pPr>
      <w:spacing w:afterLines="0" w:after="0"/>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afterLines="0" w:after="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afterLines="0" w:after="0"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afterLines="0" w:after="0"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4">
    <w:name w:val="footer"/>
    <w:basedOn w:val="a0"/>
    <w:pPr>
      <w:tabs>
        <w:tab w:val="center" w:pos="4153"/>
        <w:tab w:val="right" w:pos="8306"/>
      </w:tabs>
      <w:snapToGrid w:val="0"/>
      <w:jc w:val="left"/>
    </w:pPr>
    <w:rPr>
      <w:sz w:val="18"/>
      <w:szCs w:val="18"/>
    </w:rPr>
  </w:style>
  <w:style w:type="table" w:styleId="af5">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
    <w:basedOn w:val="a0"/>
    <w:link w:val="af7"/>
    <w:qFormat/>
    <w:rsid w:val="00D30697"/>
    <w:pPr>
      <w:spacing w:afterLines="0" w:after="0" w:line="240" w:lineRule="auto"/>
      <w:ind w:firstLineChars="0" w:firstLine="0"/>
      <w:jc w:val="center"/>
    </w:pPr>
    <w:rPr>
      <w:rFonts w:eastAsia="黑体"/>
    </w:rPr>
  </w:style>
  <w:style w:type="character" w:customStyle="1" w:styleId="af7">
    <w:name w:val="图片 字符"/>
    <w:basedOn w:val="a1"/>
    <w:link w:val="af6"/>
    <w:rsid w:val="00D30697"/>
    <w:rPr>
      <w:rFonts w:eastAsia="黑体"/>
      <w:kern w:val="2"/>
      <w:sz w:val="24"/>
      <w:szCs w:val="24"/>
    </w:rPr>
  </w:style>
  <w:style w:type="paragraph" w:customStyle="1" w:styleId="a">
    <w:name w:val="参考文献"/>
    <w:basedOn w:val="a0"/>
    <w:link w:val="af8"/>
    <w:qFormat/>
    <w:rsid w:val="00152BBA"/>
    <w:pPr>
      <w:numPr>
        <w:ilvl w:val="3"/>
        <w:numId w:val="7"/>
      </w:numPr>
      <w:tabs>
        <w:tab w:val="left" w:pos="420"/>
      </w:tabs>
      <w:ind w:hangingChars="150" w:hanging="150"/>
    </w:pPr>
    <w:rPr>
      <w:szCs w:val="21"/>
    </w:rPr>
  </w:style>
  <w:style w:type="character" w:customStyle="1" w:styleId="af8">
    <w:name w:val="参考文献 字符"/>
    <w:basedOn w:val="a1"/>
    <w:link w:val="a"/>
    <w:rsid w:val="00152BBA"/>
    <w:rPr>
      <w:kern w:val="2"/>
      <w:sz w:val="24"/>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9">
    <w:name w:val="公式"/>
    <w:basedOn w:val="MTDisplayEquation"/>
    <w:link w:val="afa"/>
    <w:qFormat/>
    <w:rsid w:val="00DE44B2"/>
    <w:pPr>
      <w:spacing w:after="50" w:line="240" w:lineRule="auto"/>
      <w:jc w:val="center"/>
    </w:pPr>
  </w:style>
  <w:style w:type="character" w:customStyle="1" w:styleId="afa">
    <w:name w:val="公式 字符"/>
    <w:basedOn w:val="MTDisplayEquation0"/>
    <w:link w:val="af9"/>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0" w:after="0"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b">
    <w:name w:val="Normal (Web)"/>
    <w:basedOn w:val="a0"/>
    <w:uiPriority w:val="99"/>
    <w:unhideWhenUsed/>
    <w:rsid w:val="00764CCF"/>
    <w:pPr>
      <w:widowControl/>
      <w:spacing w:before="100" w:beforeAutospacing="1" w:afterLines="0" w:after="100" w:afterAutospacing="1" w:line="240" w:lineRule="auto"/>
      <w:ind w:firstLineChars="0" w:firstLine="0"/>
      <w:jc w:val="left"/>
    </w:pPr>
    <w:rPr>
      <w:rFonts w:ascii="宋体" w:hAnsi="宋体" w:cs="宋体"/>
      <w:kern w:val="0"/>
    </w:rPr>
  </w:style>
  <w:style w:type="character" w:styleId="afc">
    <w:name w:val="annotation reference"/>
    <w:basedOn w:val="a1"/>
    <w:rsid w:val="00EE676C"/>
    <w:rPr>
      <w:sz w:val="21"/>
      <w:szCs w:val="21"/>
    </w:rPr>
  </w:style>
  <w:style w:type="paragraph" w:styleId="afd">
    <w:name w:val="annotation text"/>
    <w:basedOn w:val="a0"/>
    <w:link w:val="afe"/>
    <w:rsid w:val="00EE676C"/>
    <w:pPr>
      <w:jc w:val="left"/>
    </w:pPr>
  </w:style>
  <w:style w:type="character" w:customStyle="1" w:styleId="afe">
    <w:name w:val="批注文字 字符"/>
    <w:basedOn w:val="a1"/>
    <w:link w:val="afd"/>
    <w:rsid w:val="00EE676C"/>
    <w:rPr>
      <w:kern w:val="2"/>
      <w:sz w:val="24"/>
      <w:szCs w:val="24"/>
    </w:rPr>
  </w:style>
  <w:style w:type="paragraph" w:styleId="aff">
    <w:name w:val="annotation subject"/>
    <w:basedOn w:val="afd"/>
    <w:next w:val="afd"/>
    <w:link w:val="aff0"/>
    <w:rsid w:val="00EE676C"/>
    <w:rPr>
      <w:b/>
      <w:bCs/>
    </w:rPr>
  </w:style>
  <w:style w:type="character" w:customStyle="1" w:styleId="aff0">
    <w:name w:val="批注主题 字符"/>
    <w:basedOn w:val="afe"/>
    <w:link w:val="aff"/>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200612820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42207125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sChild>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 w:id="99297583">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3.wmf"/><Relationship Id="rId42" Type="http://schemas.openxmlformats.org/officeDocument/2006/relationships/oleObject" Target="embeddings/oleObject13.bin"/><Relationship Id="rId63" Type="http://schemas.openxmlformats.org/officeDocument/2006/relationships/oleObject" Target="embeddings/oleObject27.bin"/><Relationship Id="rId84" Type="http://schemas.openxmlformats.org/officeDocument/2006/relationships/image" Target="media/image28.wmf"/><Relationship Id="rId138" Type="http://schemas.openxmlformats.org/officeDocument/2006/relationships/oleObject" Target="embeddings/oleObject67.bin"/><Relationship Id="rId159" Type="http://schemas.openxmlformats.org/officeDocument/2006/relationships/image" Target="media/image64.wmf"/><Relationship Id="rId170" Type="http://schemas.openxmlformats.org/officeDocument/2006/relationships/oleObject" Target="embeddings/oleObject84.bin"/><Relationship Id="rId191" Type="http://schemas.openxmlformats.org/officeDocument/2006/relationships/image" Target="media/image78.wmf"/><Relationship Id="rId205" Type="http://schemas.openxmlformats.org/officeDocument/2006/relationships/image" Target="media/image85.wmf"/><Relationship Id="rId226" Type="http://schemas.openxmlformats.org/officeDocument/2006/relationships/image" Target="media/image92.wmf"/><Relationship Id="rId107" Type="http://schemas.openxmlformats.org/officeDocument/2006/relationships/oleObject" Target="embeddings/oleObject51.bin"/><Relationship Id="rId11" Type="http://schemas.openxmlformats.org/officeDocument/2006/relationships/footer" Target="footer1.xml"/><Relationship Id="rId32" Type="http://schemas.openxmlformats.org/officeDocument/2006/relationships/oleObject" Target="embeddings/oleObject7.bin"/><Relationship Id="rId53" Type="http://schemas.openxmlformats.org/officeDocument/2006/relationships/oleObject" Target="embeddings/oleObject20.bin"/><Relationship Id="rId74" Type="http://schemas.openxmlformats.org/officeDocument/2006/relationships/image" Target="media/image23.wmf"/><Relationship Id="rId128" Type="http://schemas.openxmlformats.org/officeDocument/2006/relationships/oleObject" Target="embeddings/oleObject62.bin"/><Relationship Id="rId149" Type="http://schemas.openxmlformats.org/officeDocument/2006/relationships/image" Target="media/image59.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image" Target="media/image88.wmf"/><Relationship Id="rId237" Type="http://schemas.openxmlformats.org/officeDocument/2006/relationships/oleObject" Target="embeddings/oleObject127.bin"/><Relationship Id="rId22" Type="http://schemas.openxmlformats.org/officeDocument/2006/relationships/oleObject" Target="embeddings/oleObject2.bin"/><Relationship Id="rId43" Type="http://schemas.openxmlformats.org/officeDocument/2006/relationships/image" Target="media/image13.wmf"/><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image" Target="media/image55.wmf"/><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image" Target="media/image70.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8.bin"/><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0.wmf"/><Relationship Id="rId129" Type="http://schemas.openxmlformats.org/officeDocument/2006/relationships/image" Target="media/image50.wmf"/><Relationship Id="rId54" Type="http://schemas.openxmlformats.org/officeDocument/2006/relationships/oleObject" Target="embeddings/oleObject21.bin"/><Relationship Id="rId75" Type="http://schemas.openxmlformats.org/officeDocument/2006/relationships/oleObject" Target="embeddings/oleObject35.bin"/><Relationship Id="rId96" Type="http://schemas.openxmlformats.org/officeDocument/2006/relationships/image" Target="media/image34.wmf"/><Relationship Id="rId140" Type="http://schemas.openxmlformats.org/officeDocument/2006/relationships/oleObject" Target="embeddings/oleObject68.bin"/><Relationship Id="rId161" Type="http://schemas.openxmlformats.org/officeDocument/2006/relationships/image" Target="media/image65.wmf"/><Relationship Id="rId182" Type="http://schemas.openxmlformats.org/officeDocument/2006/relationships/image" Target="media/image74.wmf"/><Relationship Id="rId217" Type="http://schemas.openxmlformats.org/officeDocument/2006/relationships/oleObject" Target="embeddings/oleObject112.bin"/><Relationship Id="rId6" Type="http://schemas.openxmlformats.org/officeDocument/2006/relationships/footnotes" Target="footnotes.xml"/><Relationship Id="rId238" Type="http://schemas.openxmlformats.org/officeDocument/2006/relationships/header" Target="header6.xml"/><Relationship Id="rId23" Type="http://schemas.openxmlformats.org/officeDocument/2006/relationships/image" Target="media/image4.wmf"/><Relationship Id="rId119" Type="http://schemas.openxmlformats.org/officeDocument/2006/relationships/image" Target="media/image45.wmf"/><Relationship Id="rId44" Type="http://schemas.openxmlformats.org/officeDocument/2006/relationships/oleObject" Target="embeddings/oleObject14.bin"/><Relationship Id="rId65" Type="http://schemas.openxmlformats.org/officeDocument/2006/relationships/image" Target="media/image20.wmf"/><Relationship Id="rId86" Type="http://schemas.openxmlformats.org/officeDocument/2006/relationships/image" Target="media/image29.wmf"/><Relationship Id="rId130" Type="http://schemas.openxmlformats.org/officeDocument/2006/relationships/oleObject" Target="embeddings/oleObject63.bin"/><Relationship Id="rId151" Type="http://schemas.openxmlformats.org/officeDocument/2006/relationships/image" Target="media/image60.wmf"/><Relationship Id="rId172" Type="http://schemas.openxmlformats.org/officeDocument/2006/relationships/oleObject" Target="embeddings/oleObject85.bin"/><Relationship Id="rId193" Type="http://schemas.openxmlformats.org/officeDocument/2006/relationships/image" Target="media/image79.wmf"/><Relationship Id="rId207" Type="http://schemas.openxmlformats.org/officeDocument/2006/relationships/image" Target="media/image86.wmf"/><Relationship Id="rId228" Type="http://schemas.openxmlformats.org/officeDocument/2006/relationships/image" Target="media/image93.wmf"/><Relationship Id="rId13" Type="http://schemas.openxmlformats.org/officeDocument/2006/relationships/header" Target="header3.xml"/><Relationship Id="rId109" Type="http://schemas.openxmlformats.org/officeDocument/2006/relationships/oleObject" Target="embeddings/oleObject52.bin"/><Relationship Id="rId34" Type="http://schemas.openxmlformats.org/officeDocument/2006/relationships/oleObject" Target="embeddings/oleObject9.bin"/><Relationship Id="rId55" Type="http://schemas.openxmlformats.org/officeDocument/2006/relationships/image" Target="media/image17.wmf"/><Relationship Id="rId76" Type="http://schemas.openxmlformats.org/officeDocument/2006/relationships/oleObject" Target="embeddings/oleObject36.bin"/><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56.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image" Target="media/image89.wmf"/><Relationship Id="rId239" Type="http://schemas.openxmlformats.org/officeDocument/2006/relationships/fontTable" Target="fontTable.xml"/><Relationship Id="rId24" Type="http://schemas.openxmlformats.org/officeDocument/2006/relationships/oleObject" Target="embeddings/oleObject3.bin"/><Relationship Id="rId45" Type="http://schemas.openxmlformats.org/officeDocument/2006/relationships/oleObject" Target="embeddings/oleObject15.bin"/><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41.wmf"/><Relationship Id="rId131" Type="http://schemas.openxmlformats.org/officeDocument/2006/relationships/image" Target="media/image51.wmf"/><Relationship Id="rId152" Type="http://schemas.openxmlformats.org/officeDocument/2006/relationships/oleObject" Target="embeddings/oleObject75.bin"/><Relationship Id="rId173" Type="http://schemas.openxmlformats.org/officeDocument/2006/relationships/image" Target="media/image71.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9.bin"/><Relationship Id="rId240" Type="http://schemas.openxmlformats.org/officeDocument/2006/relationships/theme" Target="theme/theme1.xml"/><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image" Target="media/image24.wmf"/><Relationship Id="rId100" Type="http://schemas.openxmlformats.org/officeDocument/2006/relationships/image" Target="media/image36.wmf"/><Relationship Id="rId8" Type="http://schemas.openxmlformats.org/officeDocument/2006/relationships/image" Target="media/image1.jpeg"/><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oleObject" Target="embeddings/oleObject69.bin"/><Relationship Id="rId163" Type="http://schemas.openxmlformats.org/officeDocument/2006/relationships/image" Target="media/image66.wmf"/><Relationship Id="rId184" Type="http://schemas.openxmlformats.org/officeDocument/2006/relationships/image" Target="media/image75.wmf"/><Relationship Id="rId219" Type="http://schemas.openxmlformats.org/officeDocument/2006/relationships/oleObject" Target="embeddings/oleObject113.bin"/><Relationship Id="rId230" Type="http://schemas.openxmlformats.org/officeDocument/2006/relationships/oleObject" Target="embeddings/oleObject120.bin"/><Relationship Id="rId25" Type="http://schemas.openxmlformats.org/officeDocument/2006/relationships/image" Target="media/image5.wmf"/><Relationship Id="rId46" Type="http://schemas.openxmlformats.org/officeDocument/2006/relationships/image" Target="media/image14.wmf"/><Relationship Id="rId67" Type="http://schemas.openxmlformats.org/officeDocument/2006/relationships/oleObject" Target="embeddings/oleObject30.bin"/><Relationship Id="rId88" Type="http://schemas.openxmlformats.org/officeDocument/2006/relationships/image" Target="media/image3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61.wmf"/><Relationship Id="rId174" Type="http://schemas.openxmlformats.org/officeDocument/2006/relationships/oleObject" Target="embeddings/oleObject86.bin"/><Relationship Id="rId195" Type="http://schemas.openxmlformats.org/officeDocument/2006/relationships/image" Target="media/image80.wmf"/><Relationship Id="rId209" Type="http://schemas.openxmlformats.org/officeDocument/2006/relationships/oleObject" Target="embeddings/oleObject106.bin"/><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oleObject" Target="embeddings/oleObject114.bin"/><Relationship Id="rId225" Type="http://schemas.openxmlformats.org/officeDocument/2006/relationships/oleObject" Target="embeddings/oleObject117.bin"/><Relationship Id="rId15" Type="http://schemas.openxmlformats.org/officeDocument/2006/relationships/header" Target="header4.xml"/><Relationship Id="rId36" Type="http://schemas.openxmlformats.org/officeDocument/2006/relationships/oleObject" Target="embeddings/oleObject10.bin"/><Relationship Id="rId57" Type="http://schemas.openxmlformats.org/officeDocument/2006/relationships/oleObject" Target="embeddings/oleObject23.bin"/><Relationship Id="rId106" Type="http://schemas.openxmlformats.org/officeDocument/2006/relationships/image" Target="media/image39.wmf"/><Relationship Id="rId127" Type="http://schemas.openxmlformats.org/officeDocument/2006/relationships/image" Target="media/image49.wmf"/><Relationship Id="rId10" Type="http://schemas.openxmlformats.org/officeDocument/2006/relationships/header" Target="header2.xm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image" Target="media/image3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69.wmf"/><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90.bin"/><Relationship Id="rId210" Type="http://schemas.openxmlformats.org/officeDocument/2006/relationships/oleObject" Target="embeddings/oleObject107.bin"/><Relationship Id="rId215" Type="http://schemas.openxmlformats.org/officeDocument/2006/relationships/oleObject" Target="embeddings/oleObject111.bin"/><Relationship Id="rId236" Type="http://schemas.openxmlformats.org/officeDocument/2006/relationships/oleObject" Target="embeddings/oleObject126.bin"/><Relationship Id="rId26" Type="http://schemas.openxmlformats.org/officeDocument/2006/relationships/oleObject" Target="embeddings/oleObject4.bin"/><Relationship Id="rId231" Type="http://schemas.openxmlformats.org/officeDocument/2006/relationships/oleObject" Target="embeddings/oleObject121.bin"/><Relationship Id="rId47" Type="http://schemas.openxmlformats.org/officeDocument/2006/relationships/oleObject" Target="embeddings/oleObject16.bin"/><Relationship Id="rId68"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42.wmf"/><Relationship Id="rId133" Type="http://schemas.openxmlformats.org/officeDocument/2006/relationships/image" Target="media/image52.wmf"/><Relationship Id="rId154" Type="http://schemas.openxmlformats.org/officeDocument/2006/relationships/oleObject" Target="embeddings/oleObject76.bin"/><Relationship Id="rId175" Type="http://schemas.openxmlformats.org/officeDocument/2006/relationships/image" Target="media/image72.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footer" Target="footer4.xml"/><Relationship Id="rId221" Type="http://schemas.openxmlformats.org/officeDocument/2006/relationships/image" Target="media/image90.wmf"/><Relationship Id="rId37" Type="http://schemas.openxmlformats.org/officeDocument/2006/relationships/image" Target="media/image10.wmf"/><Relationship Id="rId58" Type="http://schemas.openxmlformats.org/officeDocument/2006/relationships/image" Target="media/image18.wmf"/><Relationship Id="rId79" Type="http://schemas.openxmlformats.org/officeDocument/2006/relationships/image" Target="media/image25.png"/><Relationship Id="rId102" Type="http://schemas.openxmlformats.org/officeDocument/2006/relationships/image" Target="media/image37.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image" Target="media/image31.wmf"/><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08.bin"/><Relationship Id="rId232" Type="http://schemas.openxmlformats.org/officeDocument/2006/relationships/oleObject" Target="embeddings/oleObject122.bin"/><Relationship Id="rId27" Type="http://schemas.openxmlformats.org/officeDocument/2006/relationships/image" Target="media/image6.wmf"/><Relationship Id="rId48" Type="http://schemas.openxmlformats.org/officeDocument/2006/relationships/oleObject" Target="embeddings/oleObject17.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26.wmf"/><Relationship Id="rId155" Type="http://schemas.openxmlformats.org/officeDocument/2006/relationships/image" Target="media/image62.wmf"/><Relationship Id="rId176" Type="http://schemas.openxmlformats.org/officeDocument/2006/relationships/oleObject" Target="embeddings/oleObject87.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oleObject" Target="embeddings/oleObject115.bin"/><Relationship Id="rId17" Type="http://schemas.openxmlformats.org/officeDocument/2006/relationships/footer" Target="footer5.xml"/><Relationship Id="rId38" Type="http://schemas.openxmlformats.org/officeDocument/2006/relationships/oleObject" Target="embeddings/oleObject11.bin"/><Relationship Id="rId59" Type="http://schemas.openxmlformats.org/officeDocument/2006/relationships/oleObject" Target="embeddings/oleObject24.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3.bin"/><Relationship Id="rId28" Type="http://schemas.openxmlformats.org/officeDocument/2006/relationships/oleObject" Target="embeddings/oleObject5.bin"/><Relationship Id="rId49" Type="http://schemas.openxmlformats.org/officeDocument/2006/relationships/image" Target="media/image15.wmf"/><Relationship Id="rId114" Type="http://schemas.openxmlformats.org/officeDocument/2006/relationships/image" Target="media/image43.wmf"/><Relationship Id="rId60" Type="http://schemas.openxmlformats.org/officeDocument/2006/relationships/image" Target="media/image19.wmf"/><Relationship Id="rId81" Type="http://schemas.openxmlformats.org/officeDocument/2006/relationships/oleObject" Target="embeddings/oleObject38.bin"/><Relationship Id="rId135" Type="http://schemas.openxmlformats.org/officeDocument/2006/relationships/image" Target="media/image53.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6.bin"/><Relationship Id="rId18" Type="http://schemas.openxmlformats.org/officeDocument/2006/relationships/header" Target="header5.xml"/><Relationship Id="rId39" Type="http://schemas.openxmlformats.org/officeDocument/2006/relationships/image" Target="media/image11.wmf"/><Relationship Id="rId50" Type="http://schemas.openxmlformats.org/officeDocument/2006/relationships/oleObject" Target="embeddings/oleObject18.bin"/><Relationship Id="rId104" Type="http://schemas.openxmlformats.org/officeDocument/2006/relationships/image" Target="media/image38.wmf"/><Relationship Id="rId125" Type="http://schemas.openxmlformats.org/officeDocument/2006/relationships/image" Target="media/image48.wmf"/><Relationship Id="rId146" Type="http://schemas.openxmlformats.org/officeDocument/2006/relationships/oleObject" Target="embeddings/oleObject72.bin"/><Relationship Id="rId167" Type="http://schemas.openxmlformats.org/officeDocument/2006/relationships/image" Target="media/image68.wmf"/><Relationship Id="rId188" Type="http://schemas.openxmlformats.org/officeDocument/2006/relationships/image" Target="media/image77.wmf"/><Relationship Id="rId71" Type="http://schemas.openxmlformats.org/officeDocument/2006/relationships/image" Target="media/image22.wmf"/><Relationship Id="rId92" Type="http://schemas.openxmlformats.org/officeDocument/2006/relationships/image" Target="media/image32.wmf"/><Relationship Id="rId213" Type="http://schemas.openxmlformats.org/officeDocument/2006/relationships/image" Target="media/image87.wmf"/><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image" Target="media/image7.wmf"/><Relationship Id="rId40" Type="http://schemas.openxmlformats.org/officeDocument/2006/relationships/oleObject" Target="embeddings/oleObject12.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63.wmf"/><Relationship Id="rId178" Type="http://schemas.openxmlformats.org/officeDocument/2006/relationships/image" Target="media/image73.wmf"/><Relationship Id="rId61" Type="http://schemas.openxmlformats.org/officeDocument/2006/relationships/oleObject" Target="embeddings/oleObject25.bin"/><Relationship Id="rId82" Type="http://schemas.openxmlformats.org/officeDocument/2006/relationships/image" Target="media/image27.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image" Target="media/image2.wmf"/><Relationship Id="rId224" Type="http://schemas.openxmlformats.org/officeDocument/2006/relationships/image" Target="media/image91.wmf"/><Relationship Id="rId30" Type="http://schemas.openxmlformats.org/officeDocument/2006/relationships/oleObject" Target="embeddings/oleObject6.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58.wmf"/><Relationship Id="rId168" Type="http://schemas.openxmlformats.org/officeDocument/2006/relationships/oleObject" Target="embeddings/oleObject83.bin"/><Relationship Id="rId51" Type="http://schemas.openxmlformats.org/officeDocument/2006/relationships/image" Target="media/image16.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5.bin"/><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oleObject" Target="embeddings/oleObject78.bin"/><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oleObject" Target="embeddings/oleObject26.bin"/><Relationship Id="rId83" Type="http://schemas.openxmlformats.org/officeDocument/2006/relationships/oleObject" Target="embeddings/oleObject39.bin"/><Relationship Id="rId179" Type="http://schemas.openxmlformats.org/officeDocument/2006/relationships/oleObject" Target="embeddings/oleObject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4</TotalTime>
  <Pages>11</Pages>
  <Words>1722</Words>
  <Characters>9819</Characters>
  <Application>Microsoft Office Word</Application>
  <DocSecurity>0</DocSecurity>
  <Lines>81</Lines>
  <Paragraphs>23</Paragraphs>
  <ScaleCrop>false</ScaleCrop>
  <Company> </Company>
  <LinksUpToDate>false</LinksUpToDate>
  <CharactersWithSpaces>11518</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1060</cp:revision>
  <cp:lastPrinted>2020-05-25T06:29:00Z</cp:lastPrinted>
  <dcterms:created xsi:type="dcterms:W3CDTF">2022-03-01T02:02:00Z</dcterms:created>
  <dcterms:modified xsi:type="dcterms:W3CDTF">2022-04-13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